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204" w:type="dxa"/>
        <w:tblLook w:val="01E0" w:firstRow="1" w:lastRow="1" w:firstColumn="1" w:lastColumn="1" w:noHBand="0" w:noVBand="0"/>
      </w:tblPr>
      <w:tblGrid>
        <w:gridCol w:w="4688"/>
        <w:gridCol w:w="5516"/>
      </w:tblGrid>
      <w:tr w:rsidR="00FE16A2" w:rsidRPr="00FE16A2" w:rsidTr="00745207">
        <w:trPr>
          <w:trHeight w:val="785"/>
        </w:trPr>
        <w:tc>
          <w:tcPr>
            <w:tcW w:w="4688" w:type="dxa"/>
            <w:shd w:val="clear" w:color="auto" w:fill="auto"/>
          </w:tcPr>
          <w:p w:rsidR="00FE16A2" w:rsidRPr="00FE16A2" w:rsidRDefault="00FE16A2" w:rsidP="00FE16A2">
            <w:pPr>
              <w:spacing w:line="276" w:lineRule="auto"/>
              <w:jc w:val="center"/>
              <w:rPr>
                <w:b/>
                <w:sz w:val="28"/>
                <w:szCs w:val="28"/>
              </w:rPr>
            </w:pPr>
            <w:r w:rsidRPr="00FE16A2">
              <w:rPr>
                <w:b/>
                <w:sz w:val="28"/>
                <w:szCs w:val="28"/>
              </w:rPr>
              <w:t>PHÒNG GD &amp; ĐT LONG BIÊN</w:t>
            </w:r>
          </w:p>
          <w:p w:rsidR="00FE16A2" w:rsidRPr="00FE16A2" w:rsidRDefault="00FE16A2" w:rsidP="00FE16A2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FE16A2">
              <w:rPr>
                <w:sz w:val="28"/>
                <w:szCs w:val="28"/>
              </w:rPr>
              <w:t>TRƯỜNG THCS PHÚC LỢI</w:t>
            </w:r>
          </w:p>
          <w:p w:rsidR="00FE16A2" w:rsidRPr="00FE16A2" w:rsidRDefault="00FE16A2" w:rsidP="00FE16A2">
            <w:pPr>
              <w:spacing w:line="276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5516" w:type="dxa"/>
            <w:shd w:val="clear" w:color="auto" w:fill="auto"/>
          </w:tcPr>
          <w:p w:rsidR="00FE16A2" w:rsidRPr="00FE16A2" w:rsidRDefault="00E31580" w:rsidP="00FE16A2">
            <w:pPr>
              <w:spacing w:line="276" w:lineRule="auto"/>
              <w:jc w:val="center"/>
              <w:rPr>
                <w:rFonts w:ascii=".VnTimeH" w:hAnsi=".VnTimeH"/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ĐỀ KHẢO SÁT</w:t>
            </w:r>
            <w:r w:rsidR="00FE16A2" w:rsidRPr="00FE16A2">
              <w:rPr>
                <w:b/>
                <w:sz w:val="28"/>
                <w:szCs w:val="28"/>
              </w:rPr>
              <w:t xml:space="preserve"> VÒNG II - TOÁN</w:t>
            </w:r>
            <w:r w:rsidR="00FE16A2" w:rsidRPr="00FE16A2">
              <w:rPr>
                <w:rFonts w:ascii=".VnTimeH" w:hAnsi=".VnTimeH"/>
                <w:b/>
                <w:sz w:val="28"/>
                <w:szCs w:val="28"/>
              </w:rPr>
              <w:t xml:space="preserve"> 9 </w:t>
            </w:r>
          </w:p>
          <w:p w:rsidR="00FE16A2" w:rsidRPr="00FE16A2" w:rsidRDefault="00FE16A2" w:rsidP="00FE16A2">
            <w:pPr>
              <w:spacing w:line="276" w:lineRule="auto"/>
              <w:jc w:val="center"/>
              <w:rPr>
                <w:b/>
                <w:sz w:val="28"/>
                <w:szCs w:val="28"/>
              </w:rPr>
            </w:pPr>
            <w:r w:rsidRPr="00FE16A2">
              <w:rPr>
                <w:b/>
                <w:sz w:val="28"/>
                <w:szCs w:val="28"/>
              </w:rPr>
              <w:t>Năm học : 2017 - 2018</w:t>
            </w:r>
          </w:p>
          <w:p w:rsidR="00FE16A2" w:rsidRPr="00FE16A2" w:rsidRDefault="00FE16A2" w:rsidP="00FE16A2">
            <w:pPr>
              <w:spacing w:line="276" w:lineRule="auto"/>
              <w:jc w:val="center"/>
              <w:rPr>
                <w:b/>
                <w:i/>
                <w:sz w:val="28"/>
                <w:szCs w:val="28"/>
              </w:rPr>
            </w:pPr>
            <w:r w:rsidRPr="00FE16A2">
              <w:rPr>
                <w:b/>
                <w:i/>
                <w:sz w:val="28"/>
                <w:szCs w:val="28"/>
              </w:rPr>
              <w:t>Ngày thi: 1</w:t>
            </w:r>
            <w:r w:rsidR="008A0847">
              <w:rPr>
                <w:b/>
                <w:i/>
                <w:sz w:val="28"/>
                <w:szCs w:val="28"/>
              </w:rPr>
              <w:t>6</w:t>
            </w:r>
            <w:r w:rsidRPr="00FE16A2">
              <w:rPr>
                <w:b/>
                <w:i/>
                <w:sz w:val="28"/>
                <w:szCs w:val="28"/>
              </w:rPr>
              <w:t>/05/2018</w:t>
            </w:r>
          </w:p>
          <w:p w:rsidR="00FE16A2" w:rsidRPr="00FE16A2" w:rsidRDefault="00FE16A2" w:rsidP="00FE16A2">
            <w:pPr>
              <w:spacing w:line="276" w:lineRule="auto"/>
              <w:jc w:val="center"/>
              <w:rPr>
                <w:b/>
                <w:sz w:val="28"/>
                <w:szCs w:val="28"/>
              </w:rPr>
            </w:pPr>
            <w:r w:rsidRPr="00FE16A2">
              <w:rPr>
                <w:i/>
                <w:sz w:val="28"/>
                <w:szCs w:val="28"/>
              </w:rPr>
              <w:t>Thời gian làm bài :120 phút</w:t>
            </w:r>
          </w:p>
        </w:tc>
      </w:tr>
    </w:tbl>
    <w:p w:rsidR="00FE16A2" w:rsidRPr="00FE16A2" w:rsidRDefault="00FE16A2" w:rsidP="00FE16A2">
      <w:pPr>
        <w:spacing w:line="276" w:lineRule="auto"/>
        <w:jc w:val="both"/>
        <w:rPr>
          <w:b/>
          <w:bCs/>
          <w:sz w:val="28"/>
          <w:szCs w:val="28"/>
          <w:lang w:val="it-IT"/>
        </w:rPr>
      </w:pPr>
    </w:p>
    <w:p w:rsidR="002D125B" w:rsidRPr="00FE16A2" w:rsidRDefault="002D125B" w:rsidP="00FE16A2">
      <w:pPr>
        <w:spacing w:line="276" w:lineRule="auto"/>
        <w:jc w:val="both"/>
        <w:rPr>
          <w:b/>
          <w:sz w:val="28"/>
          <w:szCs w:val="28"/>
          <w:u w:val="single"/>
        </w:rPr>
      </w:pPr>
      <w:r w:rsidRPr="00FE16A2">
        <w:rPr>
          <w:b/>
          <w:bCs/>
          <w:sz w:val="28"/>
          <w:szCs w:val="28"/>
          <w:lang w:val="it-IT"/>
        </w:rPr>
        <w:t>Bài I ( 2 điểm):</w:t>
      </w:r>
      <w:r w:rsidRPr="00FE16A2">
        <w:rPr>
          <w:bCs/>
          <w:sz w:val="28"/>
          <w:szCs w:val="28"/>
          <w:lang w:val="it-IT"/>
        </w:rPr>
        <w:t xml:space="preserve"> </w:t>
      </w:r>
      <w:r w:rsidRPr="00FE16A2">
        <w:rPr>
          <w:sz w:val="28"/>
          <w:szCs w:val="28"/>
        </w:rPr>
        <w:t>Cho biểu thức :</w:t>
      </w:r>
    </w:p>
    <w:p w:rsidR="002D125B" w:rsidRPr="00FE16A2" w:rsidRDefault="002D125B" w:rsidP="00FE16A2">
      <w:pPr>
        <w:spacing w:line="276" w:lineRule="auto"/>
        <w:jc w:val="both"/>
        <w:rPr>
          <w:rFonts w:ascii="Arial" w:hAnsi="Arial" w:cs="Arial"/>
          <w:sz w:val="28"/>
          <w:szCs w:val="28"/>
        </w:rPr>
      </w:pPr>
      <w:r w:rsidRPr="00FE16A2">
        <w:rPr>
          <w:sz w:val="28"/>
          <w:szCs w:val="28"/>
        </w:rPr>
        <w:tab/>
      </w:r>
      <w:r w:rsidRPr="00FE16A2">
        <w:rPr>
          <w:position w:val="-34"/>
          <w:sz w:val="28"/>
          <w:szCs w:val="28"/>
        </w:rPr>
        <w:object w:dxaOrig="4900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4.5pt;height:40.35pt" o:ole="">
            <v:imagedata r:id="rId6" o:title=""/>
          </v:shape>
          <o:OLEObject Type="Embed" ProgID="Equation.3" ShapeID="_x0000_i1025" DrawAspect="Content" ObjectID="_1588230996" r:id="rId7"/>
        </w:object>
      </w:r>
      <w:r w:rsidRPr="00FE16A2">
        <w:rPr>
          <w:sz w:val="28"/>
          <w:szCs w:val="28"/>
        </w:rPr>
        <w:t xml:space="preserve">           ĐKXĐ: x </w:t>
      </w:r>
      <w:r w:rsidRPr="00FE16A2">
        <w:rPr>
          <w:sz w:val="28"/>
          <w:szCs w:val="28"/>
          <w:u w:val="single"/>
        </w:rPr>
        <w:t>&gt;</w:t>
      </w:r>
      <w:r w:rsidRPr="00FE16A2">
        <w:rPr>
          <w:sz w:val="28"/>
          <w:szCs w:val="28"/>
        </w:rPr>
        <w:t xml:space="preserve"> 0 , x </w:t>
      </w:r>
      <w:r w:rsidRPr="00FE16A2">
        <w:rPr>
          <w:position w:val="-4"/>
          <w:sz w:val="28"/>
          <w:szCs w:val="28"/>
        </w:rPr>
        <w:object w:dxaOrig="220" w:dyaOrig="220">
          <v:shape id="_x0000_i1026" type="#_x0000_t75" style="width:11.1pt;height:11.1pt" o:ole="">
            <v:imagedata r:id="rId8" o:title=""/>
          </v:shape>
          <o:OLEObject Type="Embed" ProgID="Equation.3" ShapeID="_x0000_i1026" DrawAspect="Content" ObjectID="_1588230997" r:id="rId9"/>
        </w:object>
      </w:r>
      <w:r w:rsidRPr="00FE16A2">
        <w:rPr>
          <w:sz w:val="28"/>
          <w:szCs w:val="28"/>
        </w:rPr>
        <w:t>4</w:t>
      </w:r>
    </w:p>
    <w:p w:rsidR="002D125B" w:rsidRPr="00FE16A2" w:rsidRDefault="002D125B" w:rsidP="00FE16A2">
      <w:pPr>
        <w:spacing w:line="276" w:lineRule="auto"/>
        <w:ind w:firstLine="567"/>
        <w:jc w:val="both"/>
        <w:rPr>
          <w:sz w:val="28"/>
          <w:szCs w:val="28"/>
        </w:rPr>
      </w:pPr>
      <w:r w:rsidRPr="00FE16A2">
        <w:rPr>
          <w:sz w:val="28"/>
          <w:szCs w:val="28"/>
        </w:rPr>
        <w:t xml:space="preserve">a, Rút gọn P </w:t>
      </w:r>
    </w:p>
    <w:p w:rsidR="002D125B" w:rsidRPr="00FE16A2" w:rsidRDefault="002D125B" w:rsidP="00FE16A2">
      <w:pPr>
        <w:spacing w:line="276" w:lineRule="auto"/>
        <w:ind w:firstLine="567"/>
        <w:jc w:val="both"/>
        <w:rPr>
          <w:sz w:val="28"/>
          <w:szCs w:val="28"/>
        </w:rPr>
      </w:pPr>
      <w:r w:rsidRPr="00FE16A2">
        <w:rPr>
          <w:sz w:val="28"/>
          <w:szCs w:val="28"/>
        </w:rPr>
        <w:t>b, Tính giá trị của P khi x = 25</w:t>
      </w:r>
    </w:p>
    <w:p w:rsidR="002D125B" w:rsidRPr="00FE16A2" w:rsidRDefault="002D125B" w:rsidP="00FE16A2">
      <w:pPr>
        <w:spacing w:line="276" w:lineRule="auto"/>
        <w:ind w:firstLine="567"/>
        <w:jc w:val="both"/>
        <w:rPr>
          <w:sz w:val="28"/>
          <w:szCs w:val="28"/>
        </w:rPr>
      </w:pPr>
      <w:r w:rsidRPr="00FE16A2">
        <w:rPr>
          <w:bCs/>
          <w:sz w:val="28"/>
          <w:szCs w:val="28"/>
        </w:rPr>
        <w:t>c) Tìm giá trị nhỏ nhất của P</w:t>
      </w:r>
    </w:p>
    <w:p w:rsidR="002D125B" w:rsidRPr="00FE16A2" w:rsidRDefault="002D125B" w:rsidP="00FE16A2">
      <w:pPr>
        <w:spacing w:line="276" w:lineRule="auto"/>
        <w:jc w:val="both"/>
        <w:rPr>
          <w:sz w:val="28"/>
          <w:szCs w:val="28"/>
          <w:lang w:val="nl-NL"/>
        </w:rPr>
      </w:pPr>
      <w:r w:rsidRPr="00FE16A2">
        <w:rPr>
          <w:b/>
          <w:sz w:val="28"/>
          <w:szCs w:val="28"/>
          <w:lang w:val="nl-NL"/>
        </w:rPr>
        <w:t>Bài II</w:t>
      </w:r>
      <w:r w:rsidRPr="00FE16A2">
        <w:rPr>
          <w:b/>
          <w:i/>
          <w:sz w:val="28"/>
          <w:szCs w:val="28"/>
          <w:lang w:val="nl-NL"/>
        </w:rPr>
        <w:t>(2,0 điểm)  Giải toán bằng cách lập phương trình hoặc hệ phương trình:</w:t>
      </w:r>
    </w:p>
    <w:p w:rsidR="002D125B" w:rsidRPr="00FE16A2" w:rsidRDefault="002D125B" w:rsidP="00FE16A2">
      <w:pPr>
        <w:spacing w:line="276" w:lineRule="auto"/>
        <w:jc w:val="both"/>
        <w:rPr>
          <w:sz w:val="28"/>
          <w:szCs w:val="28"/>
          <w:lang w:val="nl-NL"/>
        </w:rPr>
      </w:pPr>
      <w:r w:rsidRPr="00FE16A2">
        <w:rPr>
          <w:sz w:val="28"/>
          <w:szCs w:val="28"/>
          <w:lang w:val="nl-NL"/>
        </w:rPr>
        <w:t>Một xưởng may phải may xong 3000 áo trong một thời gian quy định. Để hoàn thành sớm kế hoạch, mỗi ngày xưởng đã may được nhiều hơn 6 áo so với số áo phải may trong một ngày theo kế hoạch.Vì thế 5 ngày trước khi hết hạn, xưởng đã may được 2650 áo. Hỏi theo kế hoạch, mỗi ngày xưởng phải may xong bao nhiêu áo?</w:t>
      </w:r>
    </w:p>
    <w:p w:rsidR="002D125B" w:rsidRPr="00FE16A2" w:rsidRDefault="002D125B" w:rsidP="00FE16A2">
      <w:pPr>
        <w:spacing w:line="276" w:lineRule="auto"/>
        <w:rPr>
          <w:b/>
          <w:sz w:val="28"/>
          <w:szCs w:val="28"/>
          <w:lang w:val="nl-NL"/>
        </w:rPr>
      </w:pPr>
      <w:r w:rsidRPr="00FE16A2">
        <w:rPr>
          <w:b/>
          <w:sz w:val="28"/>
          <w:szCs w:val="28"/>
          <w:lang w:val="nl-NL"/>
        </w:rPr>
        <w:t xml:space="preserve">Bài III ( 2,0 điểm)   </w:t>
      </w:r>
    </w:p>
    <w:p w:rsidR="002D125B" w:rsidRPr="00FE16A2" w:rsidRDefault="002D125B" w:rsidP="00FE16A2">
      <w:pPr>
        <w:spacing w:line="276" w:lineRule="auto"/>
        <w:ind w:right="-471"/>
        <w:rPr>
          <w:sz w:val="28"/>
          <w:szCs w:val="28"/>
          <w:lang w:val="nl-NL"/>
        </w:rPr>
      </w:pPr>
      <w:r w:rsidRPr="00FE16A2">
        <w:rPr>
          <w:sz w:val="28"/>
          <w:szCs w:val="28"/>
          <w:lang w:val="nl-NL"/>
        </w:rPr>
        <w:t>1,Giải hệ phương trình</w:t>
      </w:r>
      <w:r w:rsidR="00E8537B" w:rsidRPr="00FE16A2">
        <w:rPr>
          <w:sz w:val="28"/>
          <w:szCs w:val="28"/>
          <w:lang w:val="nl-NL"/>
        </w:rPr>
        <w:t xml:space="preserve">: </w:t>
      </w:r>
      <w:r w:rsidR="00E8537B" w:rsidRPr="00FE16A2">
        <w:rPr>
          <w:position w:val="-64"/>
          <w:sz w:val="28"/>
          <w:szCs w:val="28"/>
        </w:rPr>
        <w:object w:dxaOrig="2000" w:dyaOrig="1400">
          <v:shape id="_x0000_i1027" type="#_x0000_t75" style="width:98.9pt;height:68.85pt" o:ole="">
            <v:imagedata r:id="rId10" o:title=""/>
          </v:shape>
          <o:OLEObject Type="Embed" ProgID="Equation.DSMT4" ShapeID="_x0000_i1027" DrawAspect="Content" ObjectID="_1588230998" r:id="rId11"/>
        </w:object>
      </w:r>
    </w:p>
    <w:p w:rsidR="002D125B" w:rsidRPr="00FE16A2" w:rsidRDefault="002D125B" w:rsidP="00FE16A2">
      <w:pPr>
        <w:spacing w:line="276" w:lineRule="auto"/>
        <w:rPr>
          <w:sz w:val="28"/>
          <w:szCs w:val="28"/>
          <w:lang w:val="nl-NL"/>
        </w:rPr>
      </w:pPr>
      <w:r w:rsidRPr="00FE16A2">
        <w:rPr>
          <w:sz w:val="28"/>
          <w:szCs w:val="28"/>
          <w:lang w:val="nl-NL"/>
        </w:rPr>
        <w:t>2,Cho (P): y = x</w:t>
      </w:r>
      <w:r w:rsidRPr="00FE16A2">
        <w:rPr>
          <w:sz w:val="28"/>
          <w:szCs w:val="28"/>
          <w:vertAlign w:val="superscript"/>
          <w:lang w:val="nl-NL"/>
        </w:rPr>
        <w:t>2</w:t>
      </w:r>
      <w:r w:rsidRPr="00FE16A2">
        <w:rPr>
          <w:sz w:val="28"/>
          <w:szCs w:val="28"/>
          <w:lang w:val="nl-NL"/>
        </w:rPr>
        <w:t xml:space="preserve"> và (d): y = (2m+3)x +2m+ 4( m</w:t>
      </w:r>
      <w:r w:rsidR="00AF5864" w:rsidRPr="00FE16A2">
        <w:rPr>
          <w:position w:val="-4"/>
          <w:sz w:val="28"/>
          <w:szCs w:val="28"/>
        </w:rPr>
        <w:object w:dxaOrig="220" w:dyaOrig="220">
          <v:shape id="_x0000_i1028" type="#_x0000_t75" style="width:11.1pt;height:11.1pt" o:ole="">
            <v:imagedata r:id="rId8" o:title=""/>
          </v:shape>
          <o:OLEObject Type="Embed" ProgID="Equation.3" ShapeID="_x0000_i1028" DrawAspect="Content" ObjectID="_1588230999" r:id="rId12"/>
        </w:object>
      </w:r>
      <w:r w:rsidR="00AF5864" w:rsidRPr="00FE16A2">
        <w:rPr>
          <w:position w:val="-24"/>
          <w:sz w:val="28"/>
          <w:szCs w:val="28"/>
        </w:rPr>
        <w:object w:dxaOrig="360" w:dyaOrig="620">
          <v:shape id="_x0000_i1029" type="#_x0000_t75" style="width:17.4pt;height:30.85pt" o:ole="">
            <v:imagedata r:id="rId13" o:title=""/>
          </v:shape>
          <o:OLEObject Type="Embed" ProgID="Equation.DSMT4" ShapeID="_x0000_i1029" DrawAspect="Content" ObjectID="_1588231000" r:id="rId14"/>
        </w:object>
      </w:r>
      <w:r w:rsidR="00AF5864" w:rsidRPr="00FE16A2">
        <w:rPr>
          <w:sz w:val="28"/>
          <w:szCs w:val="28"/>
        </w:rPr>
        <w:t>)</w:t>
      </w:r>
    </w:p>
    <w:p w:rsidR="002D125B" w:rsidRPr="00FE16A2" w:rsidRDefault="002D125B" w:rsidP="00FE16A2">
      <w:pPr>
        <w:spacing w:line="276" w:lineRule="auto"/>
        <w:ind w:right="-612"/>
        <w:rPr>
          <w:sz w:val="28"/>
          <w:szCs w:val="28"/>
          <w:lang w:val="nl-NL"/>
        </w:rPr>
      </w:pPr>
      <w:r w:rsidRPr="00FE16A2">
        <w:rPr>
          <w:sz w:val="28"/>
          <w:szCs w:val="28"/>
          <w:lang w:val="nl-NL"/>
        </w:rPr>
        <w:t>a,</w:t>
      </w:r>
      <w:r w:rsidR="00AF5864" w:rsidRPr="00FE16A2">
        <w:rPr>
          <w:sz w:val="28"/>
          <w:szCs w:val="28"/>
          <w:lang w:val="nl-NL"/>
        </w:rPr>
        <w:t xml:space="preserve"> Chứng minh rằng: (d) </w:t>
      </w:r>
      <w:r w:rsidR="00C80486">
        <w:rPr>
          <w:sz w:val="28"/>
          <w:szCs w:val="28"/>
          <w:lang w:val="nl-NL"/>
        </w:rPr>
        <w:t>và</w:t>
      </w:r>
      <w:r w:rsidR="00AF5864" w:rsidRPr="00FE16A2">
        <w:rPr>
          <w:sz w:val="28"/>
          <w:szCs w:val="28"/>
          <w:lang w:val="nl-NL"/>
        </w:rPr>
        <w:t xml:space="preserve"> (P)</w:t>
      </w:r>
      <w:r w:rsidR="00C80486">
        <w:rPr>
          <w:sz w:val="28"/>
          <w:szCs w:val="28"/>
          <w:lang w:val="nl-NL"/>
        </w:rPr>
        <w:t xml:space="preserve"> luôn có điểm chung</w:t>
      </w:r>
      <w:r w:rsidR="00AF5864" w:rsidRPr="00FE16A2">
        <w:rPr>
          <w:sz w:val="28"/>
          <w:szCs w:val="28"/>
          <w:lang w:val="nl-NL"/>
        </w:rPr>
        <w:t xml:space="preserve"> với mọi m</w:t>
      </w:r>
      <w:r w:rsidRPr="00FE16A2">
        <w:rPr>
          <w:sz w:val="28"/>
          <w:szCs w:val="28"/>
          <w:lang w:val="nl-NL"/>
        </w:rPr>
        <w:t>.</w:t>
      </w:r>
    </w:p>
    <w:p w:rsidR="00AC7C36" w:rsidRPr="00FE16A2" w:rsidRDefault="002D125B" w:rsidP="00FE16A2">
      <w:pPr>
        <w:spacing w:line="276" w:lineRule="auto"/>
        <w:rPr>
          <w:position w:val="-14"/>
          <w:sz w:val="28"/>
          <w:szCs w:val="28"/>
        </w:rPr>
      </w:pPr>
      <w:r w:rsidRPr="00FE16A2">
        <w:rPr>
          <w:sz w:val="28"/>
          <w:szCs w:val="28"/>
          <w:lang w:val="nl-NL"/>
        </w:rPr>
        <w:t>b,Với giá trị nào của m</w:t>
      </w:r>
      <w:r w:rsidR="00AF5864" w:rsidRPr="00FE16A2">
        <w:rPr>
          <w:sz w:val="28"/>
          <w:szCs w:val="28"/>
          <w:lang w:val="nl-NL"/>
        </w:rPr>
        <w:t xml:space="preserve"> thì</w:t>
      </w:r>
      <w:r w:rsidRPr="00FE16A2">
        <w:rPr>
          <w:sz w:val="28"/>
          <w:szCs w:val="28"/>
          <w:lang w:val="nl-NL"/>
        </w:rPr>
        <w:t xml:space="preserve"> </w:t>
      </w:r>
      <w:r w:rsidR="00AF5864" w:rsidRPr="00FE16A2">
        <w:rPr>
          <w:sz w:val="28"/>
          <w:szCs w:val="28"/>
          <w:lang w:val="nl-NL"/>
        </w:rPr>
        <w:t>(d) cắt (P) tại hai điểm phân biệt có hoành độ x</w:t>
      </w:r>
      <w:r w:rsidR="00AF5864" w:rsidRPr="00FE16A2">
        <w:rPr>
          <w:sz w:val="28"/>
          <w:szCs w:val="28"/>
          <w:vertAlign w:val="subscript"/>
          <w:lang w:val="nl-NL"/>
        </w:rPr>
        <w:t>1,</w:t>
      </w:r>
      <w:r w:rsidR="00AF5864" w:rsidRPr="00FE16A2">
        <w:rPr>
          <w:sz w:val="28"/>
          <w:szCs w:val="28"/>
          <w:lang w:val="nl-NL"/>
        </w:rPr>
        <w:t xml:space="preserve"> x</w:t>
      </w:r>
      <w:r w:rsidR="00AF5864" w:rsidRPr="00FE16A2">
        <w:rPr>
          <w:sz w:val="28"/>
          <w:szCs w:val="28"/>
          <w:vertAlign w:val="subscript"/>
          <w:lang w:val="nl-NL"/>
        </w:rPr>
        <w:t xml:space="preserve">2 </w:t>
      </w:r>
      <w:r w:rsidR="00AF5864" w:rsidRPr="00FE16A2">
        <w:rPr>
          <w:sz w:val="28"/>
          <w:szCs w:val="28"/>
        </w:rPr>
        <w:t xml:space="preserve">sao cho </w:t>
      </w:r>
      <w:r w:rsidR="00AF5864" w:rsidRPr="00FE16A2">
        <w:rPr>
          <w:position w:val="-14"/>
          <w:sz w:val="28"/>
          <w:szCs w:val="28"/>
        </w:rPr>
        <w:object w:dxaOrig="1200" w:dyaOrig="400">
          <v:shape id="_x0000_i1030" type="#_x0000_t75" style="width:58.55pt;height:19.8pt" o:ole="">
            <v:imagedata r:id="rId15" o:title=""/>
          </v:shape>
          <o:OLEObject Type="Embed" ProgID="Equation.DSMT4" ShapeID="_x0000_i1030" DrawAspect="Content" ObjectID="_1588231001" r:id="rId16"/>
        </w:object>
      </w:r>
    </w:p>
    <w:p w:rsidR="00AC7C36" w:rsidRPr="00FE16A2" w:rsidRDefault="00AC7C36" w:rsidP="00FE16A2">
      <w:pPr>
        <w:spacing w:line="276" w:lineRule="auto"/>
        <w:jc w:val="both"/>
        <w:rPr>
          <w:sz w:val="28"/>
          <w:szCs w:val="28"/>
          <w:lang w:val="pt-BR"/>
        </w:rPr>
      </w:pPr>
      <w:r w:rsidRPr="00FE16A2">
        <w:rPr>
          <w:b/>
          <w:sz w:val="28"/>
          <w:szCs w:val="28"/>
          <w:lang w:val="pl-PL"/>
        </w:rPr>
        <w:t xml:space="preserve">Bài </w:t>
      </w:r>
      <w:r w:rsidRPr="00FE16A2">
        <w:rPr>
          <w:b/>
          <w:sz w:val="28"/>
          <w:szCs w:val="28"/>
          <w:lang w:val="pt-BR"/>
        </w:rPr>
        <w:t xml:space="preserve"> IV( 3,5 điểm)</w:t>
      </w:r>
      <w:r w:rsidRPr="00FE16A2">
        <w:rPr>
          <w:sz w:val="28"/>
          <w:szCs w:val="28"/>
          <w:lang w:val="pt-BR"/>
        </w:rPr>
        <w:t xml:space="preserve">   </w:t>
      </w:r>
    </w:p>
    <w:p w:rsidR="00AC7C36" w:rsidRPr="00FE16A2" w:rsidRDefault="00AC7C36" w:rsidP="00FE16A2">
      <w:pPr>
        <w:spacing w:after="80" w:line="276" w:lineRule="auto"/>
        <w:jc w:val="both"/>
        <w:rPr>
          <w:sz w:val="28"/>
          <w:szCs w:val="28"/>
          <w:lang w:val="fr-FR"/>
        </w:rPr>
      </w:pPr>
      <w:r w:rsidRPr="00FE16A2">
        <w:rPr>
          <w:sz w:val="28"/>
          <w:szCs w:val="28"/>
          <w:lang w:val="fr-FR"/>
        </w:rPr>
        <w:t>Cho đường tròn (O ;R) và dây AB cố định (AB&lt; 2R). Gọi C là điểm chính giữa cung nhỏ AB, lấy điểm D trên cung lớn  AB (AD&gt; BD). Dây AB cắt OC, CD lần lượt tại I và E. Từ B kẻ BH vuông góc với CD tại H.</w:t>
      </w:r>
    </w:p>
    <w:p w:rsidR="00AC7C36" w:rsidRPr="00FE16A2" w:rsidRDefault="00AC7C36" w:rsidP="00FE16A2">
      <w:pPr>
        <w:spacing w:after="80" w:line="276" w:lineRule="auto"/>
        <w:jc w:val="both"/>
        <w:rPr>
          <w:sz w:val="28"/>
          <w:szCs w:val="28"/>
          <w:lang w:val="fr-FR"/>
        </w:rPr>
      </w:pPr>
      <w:r w:rsidRPr="00FE16A2">
        <w:rPr>
          <w:sz w:val="28"/>
          <w:szCs w:val="28"/>
          <w:lang w:val="fr-FR"/>
        </w:rPr>
        <w:t>a) Chứng minh tứ giác BCIH nội tiếp</w:t>
      </w:r>
    </w:p>
    <w:p w:rsidR="00AC7C36" w:rsidRPr="00FE16A2" w:rsidRDefault="00AC7C36" w:rsidP="00FE16A2">
      <w:pPr>
        <w:spacing w:after="80" w:line="276" w:lineRule="auto"/>
        <w:jc w:val="both"/>
        <w:rPr>
          <w:sz w:val="28"/>
          <w:szCs w:val="28"/>
          <w:lang w:val="fr-FR"/>
        </w:rPr>
      </w:pPr>
      <w:r w:rsidRPr="00FE16A2">
        <w:rPr>
          <w:sz w:val="28"/>
          <w:szCs w:val="28"/>
          <w:lang w:val="fr-FR"/>
        </w:rPr>
        <w:t xml:space="preserve">b) Chứng minh </w:t>
      </w:r>
      <w:r w:rsidR="001C5D1D" w:rsidRPr="001C5D1D">
        <w:rPr>
          <w:position w:val="-6"/>
          <w:sz w:val="28"/>
          <w:szCs w:val="28"/>
        </w:rPr>
        <w:object w:dxaOrig="1600" w:dyaOrig="360">
          <v:shape id="_x0000_i1031" type="#_x0000_t75" style="width:79.9pt;height:18.2pt" o:ole="">
            <v:imagedata r:id="rId17" o:title=""/>
          </v:shape>
          <o:OLEObject Type="Embed" ProgID="Equation.DSMT4" ShapeID="_x0000_i1031" DrawAspect="Content" ObjectID="_1588231002" r:id="rId18"/>
        </w:object>
      </w:r>
    </w:p>
    <w:p w:rsidR="00AC7C36" w:rsidRPr="00FE16A2" w:rsidRDefault="00AC7C36" w:rsidP="00FE16A2">
      <w:pPr>
        <w:spacing w:after="80" w:line="276" w:lineRule="auto"/>
        <w:jc w:val="both"/>
        <w:rPr>
          <w:sz w:val="28"/>
          <w:szCs w:val="28"/>
          <w:lang w:val="fr-FR"/>
        </w:rPr>
      </w:pPr>
      <w:r w:rsidRPr="00FE16A2">
        <w:rPr>
          <w:sz w:val="28"/>
          <w:szCs w:val="28"/>
          <w:lang w:val="fr-FR"/>
        </w:rPr>
        <w:t>c)Tia IH cắt BD tại F. Chứng minh AD= 2IF</w:t>
      </w:r>
    </w:p>
    <w:p w:rsidR="00AC7C36" w:rsidRPr="00FE16A2" w:rsidRDefault="00AC7C36" w:rsidP="00FE16A2">
      <w:pPr>
        <w:spacing w:after="80" w:line="276" w:lineRule="auto"/>
        <w:jc w:val="both"/>
        <w:rPr>
          <w:sz w:val="28"/>
          <w:szCs w:val="28"/>
          <w:lang w:val="fr-FR"/>
        </w:rPr>
      </w:pPr>
      <w:r w:rsidRPr="00FE16A2">
        <w:rPr>
          <w:sz w:val="28"/>
          <w:szCs w:val="28"/>
          <w:lang w:val="fr-FR"/>
        </w:rPr>
        <w:t xml:space="preserve">d)Xác định vị trí của D trên cung lớn AB sao cho chu vi của tam giác OBF đạt giá trị lớn nhất </w:t>
      </w:r>
    </w:p>
    <w:p w:rsidR="00E8537B" w:rsidRPr="00FE16A2" w:rsidRDefault="00E8537B" w:rsidP="00FE16A2">
      <w:pPr>
        <w:spacing w:line="276" w:lineRule="auto"/>
        <w:jc w:val="both"/>
        <w:rPr>
          <w:sz w:val="28"/>
          <w:szCs w:val="28"/>
        </w:rPr>
      </w:pPr>
      <w:r w:rsidRPr="00FE16A2">
        <w:rPr>
          <w:b/>
          <w:bCs/>
          <w:sz w:val="28"/>
          <w:szCs w:val="28"/>
        </w:rPr>
        <w:t>Bài 5 ( 0,5 điểm)</w:t>
      </w:r>
      <w:r w:rsidRPr="00FE16A2">
        <w:rPr>
          <w:sz w:val="28"/>
          <w:szCs w:val="28"/>
        </w:rPr>
        <w:t>:</w:t>
      </w:r>
    </w:p>
    <w:p w:rsidR="00E8537B" w:rsidRPr="00FE16A2" w:rsidRDefault="00E8537B" w:rsidP="00FE16A2">
      <w:pPr>
        <w:spacing w:line="276" w:lineRule="auto"/>
        <w:jc w:val="both"/>
        <w:rPr>
          <w:sz w:val="28"/>
          <w:szCs w:val="28"/>
        </w:rPr>
      </w:pPr>
      <w:r w:rsidRPr="00FE16A2">
        <w:rPr>
          <w:sz w:val="28"/>
          <w:szCs w:val="28"/>
        </w:rPr>
        <w:t xml:space="preserve"> Cho x, y là hai số tự nhiên khác không thỏa mãn 2x + 3y = 53 </w:t>
      </w:r>
    </w:p>
    <w:p w:rsidR="00E8537B" w:rsidRPr="00FE16A2" w:rsidRDefault="00E8537B" w:rsidP="00FE16A2">
      <w:pPr>
        <w:spacing w:line="276" w:lineRule="auto"/>
        <w:jc w:val="both"/>
        <w:rPr>
          <w:sz w:val="28"/>
          <w:szCs w:val="28"/>
        </w:rPr>
      </w:pPr>
      <w:r w:rsidRPr="00FE16A2">
        <w:rPr>
          <w:sz w:val="28"/>
          <w:szCs w:val="28"/>
        </w:rPr>
        <w:tab/>
        <w:t xml:space="preserve">Tìm giá trị lớn nhất của biểu thức </w:t>
      </w:r>
      <w:r w:rsidRPr="00FE16A2">
        <w:rPr>
          <w:position w:val="-12"/>
          <w:sz w:val="28"/>
          <w:szCs w:val="28"/>
        </w:rPr>
        <w:object w:dxaOrig="1219" w:dyaOrig="400">
          <v:shape id="_x0000_i1032" type="#_x0000_t75" style="width:60.9pt;height:20.55pt" o:ole="">
            <v:imagedata r:id="rId19" o:title=""/>
          </v:shape>
          <o:OLEObject Type="Embed" ProgID="Equation.DSMT4" ShapeID="_x0000_i1032" DrawAspect="Content" ObjectID="_1588231003" r:id="rId20"/>
        </w:object>
      </w:r>
    </w:p>
    <w:p w:rsidR="00FE16A2" w:rsidRPr="00FE16A2" w:rsidRDefault="002D125B" w:rsidP="00FE16A2">
      <w:pPr>
        <w:spacing w:line="276" w:lineRule="auto"/>
        <w:rPr>
          <w:sz w:val="28"/>
          <w:szCs w:val="28"/>
        </w:rPr>
      </w:pPr>
      <w:r w:rsidRPr="00FE16A2">
        <w:rPr>
          <w:sz w:val="28"/>
          <w:szCs w:val="28"/>
        </w:rPr>
        <w:br w:type="page"/>
      </w:r>
    </w:p>
    <w:tbl>
      <w:tblPr>
        <w:tblW w:w="10053" w:type="dxa"/>
        <w:tblInd w:w="-601" w:type="dxa"/>
        <w:tblLook w:val="01E0" w:firstRow="1" w:lastRow="1" w:firstColumn="1" w:lastColumn="1" w:noHBand="0" w:noVBand="0"/>
      </w:tblPr>
      <w:tblGrid>
        <w:gridCol w:w="4537"/>
        <w:gridCol w:w="5516"/>
      </w:tblGrid>
      <w:tr w:rsidR="00FE16A2" w:rsidRPr="00FE16A2" w:rsidTr="00FE16A2">
        <w:trPr>
          <w:trHeight w:val="785"/>
        </w:trPr>
        <w:tc>
          <w:tcPr>
            <w:tcW w:w="4537" w:type="dxa"/>
            <w:shd w:val="clear" w:color="auto" w:fill="auto"/>
          </w:tcPr>
          <w:p w:rsidR="00FE16A2" w:rsidRPr="00FE16A2" w:rsidRDefault="00FE16A2" w:rsidP="00FE16A2">
            <w:pPr>
              <w:spacing w:line="276" w:lineRule="auto"/>
              <w:ind w:hanging="567"/>
              <w:jc w:val="center"/>
              <w:rPr>
                <w:b/>
                <w:sz w:val="28"/>
                <w:szCs w:val="28"/>
              </w:rPr>
            </w:pPr>
            <w:r w:rsidRPr="00FE16A2">
              <w:rPr>
                <w:b/>
                <w:sz w:val="28"/>
                <w:szCs w:val="28"/>
              </w:rPr>
              <w:lastRenderedPageBreak/>
              <w:t>PHÒNG GD &amp; ĐT LONG BIÊN</w:t>
            </w:r>
          </w:p>
          <w:p w:rsidR="00FE16A2" w:rsidRPr="00FE16A2" w:rsidRDefault="00FE16A2" w:rsidP="00FE16A2">
            <w:pPr>
              <w:spacing w:line="276" w:lineRule="auto"/>
              <w:rPr>
                <w:sz w:val="28"/>
                <w:szCs w:val="28"/>
              </w:rPr>
            </w:pPr>
            <w:r w:rsidRPr="00FE16A2">
              <w:rPr>
                <w:sz w:val="28"/>
                <w:szCs w:val="28"/>
              </w:rPr>
              <w:t>TRƯỜNG THCS PHÚC LỢI</w:t>
            </w:r>
          </w:p>
          <w:p w:rsidR="00FE16A2" w:rsidRPr="00FE16A2" w:rsidRDefault="00FE16A2" w:rsidP="00745207">
            <w:pPr>
              <w:spacing w:line="276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5516" w:type="dxa"/>
            <w:shd w:val="clear" w:color="auto" w:fill="auto"/>
          </w:tcPr>
          <w:p w:rsidR="00FE16A2" w:rsidRPr="00FE16A2" w:rsidRDefault="00FE16A2" w:rsidP="00745207">
            <w:pPr>
              <w:spacing w:line="276" w:lineRule="auto"/>
              <w:jc w:val="center"/>
              <w:rPr>
                <w:rFonts w:ascii=".VnTimeH" w:hAnsi=".VnTimeH"/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HƯỚNG DẪN CHẤM VÀ BIỂU ĐIỂM</w:t>
            </w:r>
            <w:r w:rsidRPr="00FE16A2">
              <w:rPr>
                <w:b/>
                <w:sz w:val="28"/>
                <w:szCs w:val="28"/>
              </w:rPr>
              <w:t xml:space="preserve"> </w:t>
            </w:r>
            <w:r>
              <w:rPr>
                <w:b/>
                <w:sz w:val="28"/>
                <w:szCs w:val="28"/>
              </w:rPr>
              <w:t xml:space="preserve">KHẢO SÁT </w:t>
            </w:r>
            <w:r w:rsidRPr="00FE16A2">
              <w:rPr>
                <w:b/>
                <w:sz w:val="28"/>
                <w:szCs w:val="28"/>
              </w:rPr>
              <w:t>VÒNG II - TOÁN</w:t>
            </w:r>
            <w:r w:rsidRPr="00FE16A2">
              <w:rPr>
                <w:rFonts w:ascii=".VnTimeH" w:hAnsi=".VnTimeH"/>
                <w:b/>
                <w:sz w:val="28"/>
                <w:szCs w:val="28"/>
              </w:rPr>
              <w:t xml:space="preserve"> 9 </w:t>
            </w:r>
          </w:p>
          <w:p w:rsidR="00FE16A2" w:rsidRPr="00FE16A2" w:rsidRDefault="00FE16A2" w:rsidP="00745207">
            <w:pPr>
              <w:spacing w:line="276" w:lineRule="auto"/>
              <w:jc w:val="center"/>
              <w:rPr>
                <w:b/>
                <w:sz w:val="28"/>
                <w:szCs w:val="28"/>
              </w:rPr>
            </w:pPr>
            <w:r w:rsidRPr="00FE16A2">
              <w:rPr>
                <w:b/>
                <w:sz w:val="28"/>
                <w:szCs w:val="28"/>
              </w:rPr>
              <w:t>Năm học : 2017 - 2018</w:t>
            </w:r>
          </w:p>
          <w:p w:rsidR="00FE16A2" w:rsidRPr="00FE16A2" w:rsidRDefault="00FE16A2" w:rsidP="00745207">
            <w:pPr>
              <w:spacing w:line="276" w:lineRule="auto"/>
              <w:jc w:val="center"/>
              <w:rPr>
                <w:b/>
                <w:i/>
                <w:sz w:val="28"/>
                <w:szCs w:val="28"/>
              </w:rPr>
            </w:pPr>
            <w:r w:rsidRPr="00FE16A2">
              <w:rPr>
                <w:b/>
                <w:i/>
                <w:sz w:val="28"/>
                <w:szCs w:val="28"/>
              </w:rPr>
              <w:t>Ngày thi: 14/05/2018</w:t>
            </w:r>
          </w:p>
          <w:p w:rsidR="00FE16A2" w:rsidRPr="00FE16A2" w:rsidRDefault="00FE16A2" w:rsidP="00745207">
            <w:pPr>
              <w:spacing w:line="276" w:lineRule="auto"/>
              <w:jc w:val="center"/>
              <w:rPr>
                <w:b/>
                <w:sz w:val="28"/>
                <w:szCs w:val="28"/>
              </w:rPr>
            </w:pPr>
            <w:r w:rsidRPr="00FE16A2">
              <w:rPr>
                <w:i/>
                <w:sz w:val="28"/>
                <w:szCs w:val="28"/>
              </w:rPr>
              <w:t>Thời gian làm bài :120 phút</w:t>
            </w:r>
          </w:p>
        </w:tc>
      </w:tr>
    </w:tbl>
    <w:tbl>
      <w:tblPr>
        <w:tblpPr w:leftFromText="180" w:rightFromText="180" w:vertAnchor="text" w:horzAnchor="margin" w:tblpXSpec="center" w:tblpY="240"/>
        <w:tblW w:w="1102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358"/>
        <w:gridCol w:w="8531"/>
        <w:gridCol w:w="1134"/>
      </w:tblGrid>
      <w:tr w:rsidR="00E31580" w:rsidRPr="00FE16A2" w:rsidTr="003A72AB">
        <w:tc>
          <w:tcPr>
            <w:tcW w:w="1358" w:type="dxa"/>
            <w:shd w:val="clear" w:color="auto" w:fill="auto"/>
          </w:tcPr>
          <w:p w:rsidR="00E31580" w:rsidRPr="00FE16A2" w:rsidRDefault="00E31580" w:rsidP="00E31580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FE16A2">
              <w:rPr>
                <w:sz w:val="28"/>
                <w:szCs w:val="28"/>
              </w:rPr>
              <w:t>BÀI</w:t>
            </w:r>
          </w:p>
        </w:tc>
        <w:tc>
          <w:tcPr>
            <w:tcW w:w="8531" w:type="dxa"/>
            <w:shd w:val="clear" w:color="auto" w:fill="auto"/>
          </w:tcPr>
          <w:p w:rsidR="00E31580" w:rsidRPr="00FE16A2" w:rsidRDefault="00E31580" w:rsidP="00E31580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FE16A2">
              <w:rPr>
                <w:sz w:val="28"/>
                <w:szCs w:val="28"/>
              </w:rPr>
              <w:t>HƯỚNG DẪN CHẤM</w:t>
            </w:r>
          </w:p>
        </w:tc>
        <w:tc>
          <w:tcPr>
            <w:tcW w:w="1134" w:type="dxa"/>
            <w:shd w:val="clear" w:color="auto" w:fill="auto"/>
          </w:tcPr>
          <w:p w:rsidR="00E31580" w:rsidRPr="00FE16A2" w:rsidRDefault="00E31580" w:rsidP="00E31580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FE16A2">
              <w:rPr>
                <w:sz w:val="28"/>
                <w:szCs w:val="28"/>
              </w:rPr>
              <w:t>BIỂU ĐIỂM</w:t>
            </w:r>
          </w:p>
        </w:tc>
      </w:tr>
      <w:tr w:rsidR="00E31580" w:rsidRPr="00FE16A2" w:rsidTr="003A72AB">
        <w:tc>
          <w:tcPr>
            <w:tcW w:w="1358" w:type="dxa"/>
            <w:vMerge w:val="restart"/>
            <w:shd w:val="clear" w:color="auto" w:fill="auto"/>
          </w:tcPr>
          <w:p w:rsidR="00E31580" w:rsidRPr="00FE16A2" w:rsidRDefault="00E31580" w:rsidP="00E31580">
            <w:pPr>
              <w:spacing w:line="276" w:lineRule="auto"/>
              <w:rPr>
                <w:b/>
                <w:sz w:val="28"/>
                <w:szCs w:val="28"/>
              </w:rPr>
            </w:pPr>
            <w:r w:rsidRPr="00FE16A2">
              <w:rPr>
                <w:b/>
                <w:sz w:val="28"/>
                <w:szCs w:val="28"/>
              </w:rPr>
              <w:t>Bài I</w:t>
            </w:r>
          </w:p>
          <w:p w:rsidR="00E31580" w:rsidRPr="00FE16A2" w:rsidRDefault="00E31580" w:rsidP="00E31580">
            <w:pPr>
              <w:spacing w:line="276" w:lineRule="auto"/>
              <w:rPr>
                <w:sz w:val="28"/>
                <w:szCs w:val="28"/>
              </w:rPr>
            </w:pPr>
            <w:r w:rsidRPr="00FE16A2">
              <w:rPr>
                <w:b/>
                <w:sz w:val="28"/>
                <w:szCs w:val="28"/>
              </w:rPr>
              <w:t>2,0 điểm</w:t>
            </w:r>
          </w:p>
        </w:tc>
        <w:tc>
          <w:tcPr>
            <w:tcW w:w="8531" w:type="dxa"/>
            <w:shd w:val="clear" w:color="auto" w:fill="auto"/>
          </w:tcPr>
          <w:p w:rsidR="00E31580" w:rsidRPr="00FE16A2" w:rsidRDefault="00E31580" w:rsidP="00E31580">
            <w:pPr>
              <w:spacing w:line="276" w:lineRule="auto"/>
              <w:rPr>
                <w:sz w:val="28"/>
                <w:szCs w:val="28"/>
                <w:lang w:val="pt-BR"/>
              </w:rPr>
            </w:pPr>
            <w:r w:rsidRPr="00FE16A2">
              <w:rPr>
                <w:sz w:val="28"/>
                <w:szCs w:val="28"/>
                <w:lang w:val="pt-BR"/>
              </w:rPr>
              <w:t xml:space="preserve"> Rút gọn được ngoặc thứ nhất                                   </w:t>
            </w:r>
          </w:p>
          <w:p w:rsidR="00E31580" w:rsidRPr="00FE16A2" w:rsidRDefault="00E31580" w:rsidP="00E31580">
            <w:pPr>
              <w:spacing w:line="276" w:lineRule="auto"/>
              <w:rPr>
                <w:sz w:val="28"/>
                <w:szCs w:val="28"/>
                <w:lang w:val="pt-BR"/>
              </w:rPr>
            </w:pPr>
            <w:r w:rsidRPr="00FE16A2">
              <w:rPr>
                <w:sz w:val="28"/>
                <w:szCs w:val="28"/>
                <w:lang w:val="pt-BR"/>
              </w:rPr>
              <w:t xml:space="preserve"> Rút gọn được ngoặc thứ hai                                         </w:t>
            </w:r>
          </w:p>
          <w:p w:rsidR="00E31580" w:rsidRPr="00FE16A2" w:rsidRDefault="00E31580" w:rsidP="00E31580">
            <w:pPr>
              <w:spacing w:line="276" w:lineRule="auto"/>
              <w:jc w:val="both"/>
              <w:rPr>
                <w:sz w:val="28"/>
                <w:szCs w:val="28"/>
              </w:rPr>
            </w:pPr>
            <w:r w:rsidRPr="00FE16A2">
              <w:rPr>
                <w:sz w:val="28"/>
                <w:szCs w:val="28"/>
                <w:lang w:val="pt-BR"/>
              </w:rPr>
              <w:t xml:space="preserve">Tính ra kết quả P = </w:t>
            </w:r>
            <w:r w:rsidRPr="00FE16A2">
              <w:rPr>
                <w:position w:val="-28"/>
                <w:sz w:val="28"/>
                <w:szCs w:val="28"/>
              </w:rPr>
              <w:object w:dxaOrig="760" w:dyaOrig="720">
                <v:shape id="_x0000_i1033" type="#_x0000_t75" style="width:38pt;height:36.4pt" o:ole="">
                  <v:imagedata r:id="rId21" o:title=""/>
                </v:shape>
                <o:OLEObject Type="Embed" ProgID="Equation.3" ShapeID="_x0000_i1033" DrawAspect="Content" ObjectID="_1588231004" r:id="rId22"/>
              </w:object>
            </w:r>
            <w:r w:rsidRPr="00FE16A2">
              <w:rPr>
                <w:sz w:val="28"/>
                <w:szCs w:val="28"/>
                <w:lang w:val="pt-BR"/>
              </w:rPr>
              <w:t xml:space="preserve"> </w:t>
            </w:r>
          </w:p>
        </w:tc>
        <w:tc>
          <w:tcPr>
            <w:tcW w:w="1134" w:type="dxa"/>
            <w:shd w:val="clear" w:color="auto" w:fill="auto"/>
          </w:tcPr>
          <w:p w:rsidR="00E31580" w:rsidRPr="00FE16A2" w:rsidRDefault="00E31580" w:rsidP="00E31580">
            <w:pPr>
              <w:spacing w:line="276" w:lineRule="auto"/>
              <w:jc w:val="both"/>
              <w:rPr>
                <w:b/>
                <w:i/>
                <w:sz w:val="28"/>
                <w:szCs w:val="28"/>
                <w:lang w:val="pt-BR"/>
              </w:rPr>
            </w:pPr>
            <w:r w:rsidRPr="00FE16A2">
              <w:rPr>
                <w:b/>
                <w:i/>
                <w:sz w:val="28"/>
                <w:szCs w:val="28"/>
                <w:lang w:val="pt-BR"/>
              </w:rPr>
              <w:t>0,25đ</w:t>
            </w:r>
          </w:p>
          <w:p w:rsidR="00E31580" w:rsidRPr="00FE16A2" w:rsidRDefault="00E31580" w:rsidP="00E31580">
            <w:pPr>
              <w:spacing w:line="276" w:lineRule="auto"/>
              <w:jc w:val="both"/>
              <w:rPr>
                <w:b/>
                <w:i/>
                <w:sz w:val="28"/>
                <w:szCs w:val="28"/>
                <w:lang w:val="pt-BR"/>
              </w:rPr>
            </w:pPr>
            <w:r w:rsidRPr="00FE16A2">
              <w:rPr>
                <w:b/>
                <w:i/>
                <w:sz w:val="28"/>
                <w:szCs w:val="28"/>
                <w:lang w:val="pt-BR"/>
              </w:rPr>
              <w:t>0,25đ</w:t>
            </w:r>
          </w:p>
          <w:p w:rsidR="00E31580" w:rsidRPr="00FE16A2" w:rsidRDefault="00E31580" w:rsidP="00E31580">
            <w:pPr>
              <w:spacing w:line="276" w:lineRule="auto"/>
              <w:jc w:val="both"/>
              <w:rPr>
                <w:b/>
                <w:i/>
                <w:sz w:val="28"/>
                <w:szCs w:val="28"/>
                <w:lang w:val="pt-BR"/>
              </w:rPr>
            </w:pPr>
          </w:p>
          <w:p w:rsidR="00E31580" w:rsidRPr="00FE16A2" w:rsidRDefault="00E31580" w:rsidP="00E31580">
            <w:pPr>
              <w:spacing w:line="276" w:lineRule="auto"/>
              <w:jc w:val="both"/>
              <w:rPr>
                <w:b/>
                <w:i/>
                <w:sz w:val="28"/>
                <w:szCs w:val="28"/>
              </w:rPr>
            </w:pPr>
            <w:r w:rsidRPr="00FE16A2">
              <w:rPr>
                <w:b/>
                <w:i/>
                <w:sz w:val="28"/>
                <w:szCs w:val="28"/>
                <w:lang w:val="pt-BR"/>
              </w:rPr>
              <w:t>0,5đ</w:t>
            </w:r>
          </w:p>
        </w:tc>
      </w:tr>
      <w:tr w:rsidR="00E31580" w:rsidRPr="00FE16A2" w:rsidTr="003A72AB">
        <w:tc>
          <w:tcPr>
            <w:tcW w:w="1358" w:type="dxa"/>
            <w:vMerge/>
            <w:shd w:val="clear" w:color="auto" w:fill="auto"/>
          </w:tcPr>
          <w:p w:rsidR="00E31580" w:rsidRPr="00FE16A2" w:rsidRDefault="00E31580" w:rsidP="00E31580">
            <w:pPr>
              <w:spacing w:line="276" w:lineRule="auto"/>
              <w:rPr>
                <w:sz w:val="28"/>
                <w:szCs w:val="28"/>
              </w:rPr>
            </w:pPr>
          </w:p>
        </w:tc>
        <w:tc>
          <w:tcPr>
            <w:tcW w:w="8531" w:type="dxa"/>
            <w:shd w:val="clear" w:color="auto" w:fill="auto"/>
          </w:tcPr>
          <w:p w:rsidR="00E31580" w:rsidRPr="00FE16A2" w:rsidRDefault="00E31580" w:rsidP="00E31580">
            <w:pPr>
              <w:spacing w:line="276" w:lineRule="auto"/>
              <w:rPr>
                <w:sz w:val="28"/>
                <w:szCs w:val="28"/>
                <w:lang w:val="pt-BR"/>
              </w:rPr>
            </w:pPr>
            <w:r w:rsidRPr="00FE16A2">
              <w:rPr>
                <w:sz w:val="28"/>
                <w:szCs w:val="28"/>
                <w:lang w:val="pt-BR"/>
              </w:rPr>
              <w:t xml:space="preserve"> Khi x =25(TM)</w:t>
            </w:r>
          </w:p>
          <w:p w:rsidR="00E31580" w:rsidRPr="00FE16A2" w:rsidRDefault="00E31580" w:rsidP="00E31580">
            <w:pPr>
              <w:pStyle w:val="ListParagraph"/>
              <w:numPr>
                <w:ilvl w:val="0"/>
                <w:numId w:val="1"/>
              </w:numPr>
              <w:spacing w:line="276" w:lineRule="auto"/>
              <w:rPr>
                <w:sz w:val="28"/>
                <w:szCs w:val="28"/>
                <w:lang w:val="pt-BR"/>
              </w:rPr>
            </w:pPr>
            <w:r w:rsidRPr="00FE16A2">
              <w:rPr>
                <w:sz w:val="28"/>
                <w:szCs w:val="28"/>
                <w:lang w:val="pt-BR"/>
              </w:rPr>
              <w:t>P=</w:t>
            </w:r>
            <w:r w:rsidRPr="00FE16A2">
              <w:rPr>
                <w:position w:val="-24"/>
                <w:sz w:val="28"/>
                <w:szCs w:val="28"/>
              </w:rPr>
              <w:object w:dxaOrig="240" w:dyaOrig="620">
                <v:shape id="_x0000_i1034" type="#_x0000_t75" style="width:11.85pt;height:30.85pt" o:ole="">
                  <v:imagedata r:id="rId23" o:title=""/>
                </v:shape>
                <o:OLEObject Type="Embed" ProgID="Equation.DSMT4" ShapeID="_x0000_i1034" DrawAspect="Content" ObjectID="_1588231005" r:id="rId24"/>
              </w:object>
            </w:r>
          </w:p>
          <w:p w:rsidR="00E31580" w:rsidRPr="00FE16A2" w:rsidRDefault="00E31580" w:rsidP="00E31580">
            <w:pPr>
              <w:spacing w:line="276" w:lineRule="auto"/>
              <w:rPr>
                <w:sz w:val="28"/>
                <w:szCs w:val="28"/>
                <w:lang w:val="pt-BR"/>
              </w:rPr>
            </w:pPr>
          </w:p>
        </w:tc>
        <w:tc>
          <w:tcPr>
            <w:tcW w:w="1134" w:type="dxa"/>
            <w:shd w:val="clear" w:color="auto" w:fill="auto"/>
          </w:tcPr>
          <w:p w:rsidR="00E31580" w:rsidRPr="00FE16A2" w:rsidRDefault="00E31580" w:rsidP="00E31580">
            <w:pPr>
              <w:spacing w:line="276" w:lineRule="auto"/>
              <w:jc w:val="both"/>
              <w:rPr>
                <w:b/>
                <w:i/>
                <w:sz w:val="28"/>
                <w:szCs w:val="28"/>
                <w:lang w:val="pt-BR"/>
              </w:rPr>
            </w:pPr>
            <w:r w:rsidRPr="00FE16A2">
              <w:rPr>
                <w:b/>
                <w:i/>
                <w:sz w:val="28"/>
                <w:szCs w:val="28"/>
                <w:lang w:val="pt-BR"/>
              </w:rPr>
              <w:t xml:space="preserve">                                     </w:t>
            </w:r>
          </w:p>
          <w:p w:rsidR="00E31580" w:rsidRPr="00FE16A2" w:rsidRDefault="00E31580" w:rsidP="00E31580">
            <w:pPr>
              <w:spacing w:line="276" w:lineRule="auto"/>
              <w:jc w:val="both"/>
              <w:rPr>
                <w:b/>
                <w:i/>
                <w:sz w:val="28"/>
                <w:szCs w:val="28"/>
              </w:rPr>
            </w:pPr>
            <w:r w:rsidRPr="00FE16A2">
              <w:rPr>
                <w:b/>
                <w:i/>
                <w:sz w:val="28"/>
                <w:szCs w:val="28"/>
                <w:lang w:val="pt-BR"/>
              </w:rPr>
              <w:t xml:space="preserve">0,5 đ                                       </w:t>
            </w:r>
          </w:p>
        </w:tc>
      </w:tr>
      <w:tr w:rsidR="00E31580" w:rsidRPr="00FE16A2" w:rsidTr="003A72AB">
        <w:tc>
          <w:tcPr>
            <w:tcW w:w="1358" w:type="dxa"/>
            <w:vMerge/>
            <w:shd w:val="clear" w:color="auto" w:fill="auto"/>
          </w:tcPr>
          <w:p w:rsidR="00E31580" w:rsidRPr="00FE16A2" w:rsidRDefault="00E31580" w:rsidP="00E31580">
            <w:pPr>
              <w:spacing w:line="276" w:lineRule="auto"/>
              <w:rPr>
                <w:sz w:val="28"/>
                <w:szCs w:val="28"/>
              </w:rPr>
            </w:pPr>
          </w:p>
        </w:tc>
        <w:tc>
          <w:tcPr>
            <w:tcW w:w="8531" w:type="dxa"/>
            <w:shd w:val="clear" w:color="auto" w:fill="auto"/>
          </w:tcPr>
          <w:p w:rsidR="00E31580" w:rsidRPr="00FE16A2" w:rsidRDefault="00021AC1" w:rsidP="00E31580">
            <w:pPr>
              <w:spacing w:line="276" w:lineRule="auto"/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 xml:space="preserve">Lập luận tìm được minP = - 2 </w:t>
            </w:r>
            <w:r w:rsidR="00E31580" w:rsidRPr="00FE16A2">
              <w:rPr>
                <w:sz w:val="28"/>
                <w:szCs w:val="28"/>
                <w:lang w:val="pt-BR"/>
              </w:rPr>
              <w:t xml:space="preserve">khi x = 0                                </w:t>
            </w:r>
          </w:p>
          <w:p w:rsidR="00E31580" w:rsidRPr="00FE16A2" w:rsidRDefault="00E31580" w:rsidP="00E31580">
            <w:pPr>
              <w:spacing w:line="276" w:lineRule="auto"/>
              <w:rPr>
                <w:sz w:val="28"/>
                <w:szCs w:val="28"/>
                <w:lang w:val="pt-BR"/>
              </w:rPr>
            </w:pPr>
          </w:p>
        </w:tc>
        <w:tc>
          <w:tcPr>
            <w:tcW w:w="1134" w:type="dxa"/>
            <w:shd w:val="clear" w:color="auto" w:fill="auto"/>
          </w:tcPr>
          <w:p w:rsidR="00E31580" w:rsidRPr="00FE16A2" w:rsidRDefault="00E31580" w:rsidP="00E31580">
            <w:pPr>
              <w:spacing w:line="276" w:lineRule="auto"/>
              <w:jc w:val="both"/>
              <w:rPr>
                <w:b/>
                <w:i/>
                <w:sz w:val="28"/>
                <w:szCs w:val="28"/>
                <w:lang w:val="pt-BR"/>
              </w:rPr>
            </w:pPr>
            <w:r w:rsidRPr="00FE16A2">
              <w:rPr>
                <w:b/>
                <w:i/>
                <w:sz w:val="28"/>
                <w:szCs w:val="28"/>
                <w:lang w:val="pt-BR"/>
              </w:rPr>
              <w:t>0,5 đ</w:t>
            </w:r>
          </w:p>
        </w:tc>
      </w:tr>
      <w:tr w:rsidR="00E31580" w:rsidRPr="00FE16A2" w:rsidTr="003A72AB">
        <w:tc>
          <w:tcPr>
            <w:tcW w:w="1358" w:type="dxa"/>
            <w:shd w:val="clear" w:color="auto" w:fill="auto"/>
          </w:tcPr>
          <w:p w:rsidR="00E31580" w:rsidRPr="00FE16A2" w:rsidRDefault="00E31580" w:rsidP="00E31580">
            <w:pPr>
              <w:spacing w:line="276" w:lineRule="auto"/>
              <w:rPr>
                <w:b/>
                <w:sz w:val="28"/>
                <w:szCs w:val="28"/>
              </w:rPr>
            </w:pPr>
            <w:r w:rsidRPr="00FE16A2">
              <w:rPr>
                <w:b/>
                <w:sz w:val="28"/>
                <w:szCs w:val="28"/>
              </w:rPr>
              <w:t>Bài II</w:t>
            </w:r>
          </w:p>
          <w:p w:rsidR="00E31580" w:rsidRPr="00FE16A2" w:rsidRDefault="00E31580" w:rsidP="00E31580">
            <w:pPr>
              <w:spacing w:line="276" w:lineRule="auto"/>
              <w:rPr>
                <w:sz w:val="28"/>
                <w:szCs w:val="28"/>
              </w:rPr>
            </w:pPr>
            <w:r w:rsidRPr="00FE16A2">
              <w:rPr>
                <w:b/>
                <w:sz w:val="28"/>
                <w:szCs w:val="28"/>
              </w:rPr>
              <w:t>2,0 điểm</w:t>
            </w:r>
          </w:p>
        </w:tc>
        <w:tc>
          <w:tcPr>
            <w:tcW w:w="8531" w:type="dxa"/>
            <w:shd w:val="clear" w:color="auto" w:fill="auto"/>
          </w:tcPr>
          <w:p w:rsidR="00E31580" w:rsidRPr="00FE16A2" w:rsidRDefault="00E31580" w:rsidP="00E31580">
            <w:pPr>
              <w:spacing w:line="276" w:lineRule="auto"/>
              <w:jc w:val="both"/>
              <w:rPr>
                <w:sz w:val="28"/>
                <w:szCs w:val="28"/>
                <w:lang w:val="nl-NL"/>
              </w:rPr>
            </w:pPr>
            <w:r w:rsidRPr="00FE16A2">
              <w:rPr>
                <w:sz w:val="28"/>
                <w:szCs w:val="28"/>
                <w:lang w:val="nl-NL"/>
              </w:rPr>
              <w:t>*Gọi số áo mỗi ngày xưởng phải may theo kế hoạch là x(áo;x</w:t>
            </w:r>
            <w:r w:rsidRPr="00FE16A2">
              <w:rPr>
                <w:position w:val="-4"/>
                <w:sz w:val="28"/>
                <w:szCs w:val="28"/>
                <w:lang w:val="nl-NL"/>
              </w:rPr>
              <w:object w:dxaOrig="200" w:dyaOrig="200">
                <v:shape id="_x0000_i1035" type="#_x0000_t75" style="width:10.3pt;height:10.3pt" o:ole="">
                  <v:imagedata r:id="rId25" o:title=""/>
                </v:shape>
                <o:OLEObject Type="Embed" ProgID="Equation.DSMT4" ShapeID="_x0000_i1035" DrawAspect="Content" ObjectID="_1588231006" r:id="rId26"/>
              </w:object>
            </w:r>
            <w:r w:rsidRPr="00FE16A2">
              <w:rPr>
                <w:sz w:val="28"/>
                <w:szCs w:val="28"/>
                <w:lang w:val="nl-NL"/>
              </w:rPr>
              <w:t xml:space="preserve"> N</w:t>
            </w:r>
            <w:r w:rsidRPr="00FE16A2">
              <w:rPr>
                <w:sz w:val="28"/>
                <w:szCs w:val="28"/>
                <w:vertAlign w:val="superscript"/>
                <w:lang w:val="nl-NL"/>
              </w:rPr>
              <w:t>*</w:t>
            </w:r>
            <w:r w:rsidRPr="00FE16A2">
              <w:rPr>
                <w:sz w:val="28"/>
                <w:szCs w:val="28"/>
                <w:lang w:val="nl-NL"/>
              </w:rPr>
              <w:t>).</w:t>
            </w:r>
          </w:p>
          <w:p w:rsidR="00E31580" w:rsidRPr="00FE16A2" w:rsidRDefault="00E31580" w:rsidP="00E31580">
            <w:pPr>
              <w:spacing w:line="276" w:lineRule="auto"/>
              <w:jc w:val="both"/>
              <w:rPr>
                <w:sz w:val="28"/>
                <w:szCs w:val="28"/>
                <w:lang w:val="nl-NL"/>
              </w:rPr>
            </w:pPr>
            <w:r w:rsidRPr="00FE16A2">
              <w:rPr>
                <w:sz w:val="28"/>
                <w:szCs w:val="28"/>
                <w:lang w:val="nl-NL"/>
              </w:rPr>
              <w:t>*Lập luận được phương trình:</w:t>
            </w:r>
          </w:p>
          <w:p w:rsidR="00E31580" w:rsidRPr="00FE16A2" w:rsidRDefault="00E31580" w:rsidP="00E31580">
            <w:pPr>
              <w:spacing w:line="276" w:lineRule="auto"/>
              <w:jc w:val="both"/>
              <w:rPr>
                <w:sz w:val="28"/>
                <w:szCs w:val="28"/>
                <w:lang w:val="nl-NL"/>
              </w:rPr>
            </w:pPr>
            <w:r w:rsidRPr="00FE16A2">
              <w:rPr>
                <w:sz w:val="28"/>
                <w:szCs w:val="28"/>
                <w:lang w:val="nl-NL"/>
              </w:rPr>
              <w:t xml:space="preserve">           </w:t>
            </w:r>
            <w:r w:rsidRPr="00FE16A2">
              <w:rPr>
                <w:position w:val="-24"/>
                <w:sz w:val="28"/>
                <w:szCs w:val="28"/>
                <w:lang w:val="nl-NL"/>
              </w:rPr>
              <w:object w:dxaOrig="1660" w:dyaOrig="620">
                <v:shape id="_x0000_i1036" type="#_x0000_t75" style="width:83.1pt;height:30.85pt" o:ole="">
                  <v:imagedata r:id="rId27" o:title=""/>
                </v:shape>
                <o:OLEObject Type="Embed" ProgID="Equation.DSMT4" ShapeID="_x0000_i1036" DrawAspect="Content" ObjectID="_1588231007" r:id="rId28"/>
              </w:object>
            </w:r>
            <w:r w:rsidRPr="00FE16A2">
              <w:rPr>
                <w:sz w:val="28"/>
                <w:szCs w:val="28"/>
                <w:lang w:val="nl-NL"/>
              </w:rPr>
              <w:t xml:space="preserve"> .</w:t>
            </w:r>
          </w:p>
          <w:p w:rsidR="00E31580" w:rsidRPr="00FE16A2" w:rsidRDefault="00E31580" w:rsidP="00E31580">
            <w:pPr>
              <w:spacing w:line="276" w:lineRule="auto"/>
              <w:jc w:val="both"/>
              <w:rPr>
                <w:sz w:val="28"/>
                <w:szCs w:val="28"/>
                <w:lang w:val="nl-NL"/>
              </w:rPr>
            </w:pPr>
            <w:r w:rsidRPr="00FE16A2">
              <w:rPr>
                <w:position w:val="-6"/>
                <w:sz w:val="28"/>
                <w:szCs w:val="28"/>
                <w:lang w:val="nl-NL"/>
              </w:rPr>
              <w:object w:dxaOrig="340" w:dyaOrig="240">
                <v:shape id="_x0000_i1037" type="#_x0000_t75" style="width:16.6pt;height:11.85pt" o:ole="">
                  <v:imagedata r:id="rId29" o:title=""/>
                </v:shape>
                <o:OLEObject Type="Embed" ProgID="Equation.DSMT4" ShapeID="_x0000_i1037" DrawAspect="Content" ObjectID="_1588231008" r:id="rId30"/>
              </w:object>
            </w:r>
            <w:r w:rsidRPr="00FE16A2">
              <w:rPr>
                <w:sz w:val="28"/>
                <w:szCs w:val="28"/>
                <w:lang w:val="nl-NL"/>
              </w:rPr>
              <w:t xml:space="preserve"> x</w:t>
            </w:r>
            <w:r w:rsidRPr="00FE16A2">
              <w:rPr>
                <w:sz w:val="28"/>
                <w:szCs w:val="28"/>
                <w:vertAlign w:val="superscript"/>
                <w:lang w:val="nl-NL"/>
              </w:rPr>
              <w:t>2</w:t>
            </w:r>
            <w:r w:rsidRPr="00FE16A2">
              <w:rPr>
                <w:sz w:val="28"/>
                <w:szCs w:val="28"/>
                <w:lang w:val="nl-NL"/>
              </w:rPr>
              <w:t xml:space="preserve"> - 64x – 3600 = 0</w:t>
            </w:r>
          </w:p>
          <w:p w:rsidR="00E31580" w:rsidRPr="00FE16A2" w:rsidRDefault="00E31580" w:rsidP="00E31580">
            <w:pPr>
              <w:spacing w:line="276" w:lineRule="auto"/>
              <w:jc w:val="both"/>
              <w:rPr>
                <w:sz w:val="28"/>
                <w:szCs w:val="28"/>
                <w:lang w:val="nl-NL"/>
              </w:rPr>
            </w:pPr>
            <w:r w:rsidRPr="00FE16A2">
              <w:rPr>
                <w:sz w:val="28"/>
                <w:szCs w:val="28"/>
                <w:lang w:val="nl-NL"/>
              </w:rPr>
              <w:t xml:space="preserve"> </w:t>
            </w:r>
            <w:r w:rsidRPr="00FE16A2">
              <w:rPr>
                <w:position w:val="-6"/>
                <w:sz w:val="28"/>
                <w:szCs w:val="28"/>
                <w:lang w:val="nl-NL"/>
              </w:rPr>
              <w:object w:dxaOrig="340" w:dyaOrig="240">
                <v:shape id="_x0000_i1038" type="#_x0000_t75" style="width:16.6pt;height:11.85pt" o:ole="">
                  <v:imagedata r:id="rId29" o:title=""/>
                </v:shape>
                <o:OLEObject Type="Embed" ProgID="Equation.DSMT4" ShapeID="_x0000_i1038" DrawAspect="Content" ObjectID="_1588231009" r:id="rId31"/>
              </w:object>
            </w:r>
            <w:r w:rsidRPr="00FE16A2">
              <w:rPr>
                <w:sz w:val="28"/>
                <w:szCs w:val="28"/>
                <w:lang w:val="nl-NL"/>
              </w:rPr>
              <w:t xml:space="preserve"> (x-100)(x+36)=0</w:t>
            </w:r>
          </w:p>
          <w:p w:rsidR="00E31580" w:rsidRPr="00FE16A2" w:rsidRDefault="00E31580" w:rsidP="00E31580">
            <w:pPr>
              <w:spacing w:line="276" w:lineRule="auto"/>
              <w:jc w:val="both"/>
              <w:rPr>
                <w:sz w:val="28"/>
                <w:szCs w:val="28"/>
                <w:lang w:val="nl-NL"/>
              </w:rPr>
            </w:pPr>
            <w:r w:rsidRPr="00FE16A2">
              <w:rPr>
                <w:sz w:val="28"/>
                <w:szCs w:val="28"/>
                <w:lang w:val="nl-NL"/>
              </w:rPr>
              <w:t>*KL: Vậy số áo mỗi ngày xưởng phải may theo kế hoạch là 100 áo.</w:t>
            </w:r>
          </w:p>
        </w:tc>
        <w:tc>
          <w:tcPr>
            <w:tcW w:w="1134" w:type="dxa"/>
            <w:shd w:val="clear" w:color="auto" w:fill="auto"/>
          </w:tcPr>
          <w:p w:rsidR="00E31580" w:rsidRPr="00FE16A2" w:rsidRDefault="00E31580" w:rsidP="00E31580">
            <w:pPr>
              <w:spacing w:line="276" w:lineRule="auto"/>
              <w:rPr>
                <w:b/>
                <w:i/>
                <w:sz w:val="28"/>
                <w:szCs w:val="28"/>
                <w:lang w:val="nl-NL"/>
              </w:rPr>
            </w:pPr>
            <w:r w:rsidRPr="00FE16A2">
              <w:rPr>
                <w:b/>
                <w:i/>
                <w:sz w:val="28"/>
                <w:szCs w:val="28"/>
                <w:lang w:val="nl-NL"/>
              </w:rPr>
              <w:t>0.25 đ</w:t>
            </w:r>
          </w:p>
          <w:p w:rsidR="00E31580" w:rsidRPr="00FE16A2" w:rsidRDefault="00E31580" w:rsidP="00E31580">
            <w:pPr>
              <w:spacing w:line="276" w:lineRule="auto"/>
              <w:rPr>
                <w:b/>
                <w:i/>
                <w:sz w:val="28"/>
                <w:szCs w:val="28"/>
                <w:lang w:val="nl-NL"/>
              </w:rPr>
            </w:pPr>
          </w:p>
          <w:p w:rsidR="00E31580" w:rsidRPr="00FE16A2" w:rsidRDefault="00E31580" w:rsidP="00E31580">
            <w:pPr>
              <w:spacing w:line="276" w:lineRule="auto"/>
              <w:rPr>
                <w:b/>
                <w:i/>
                <w:sz w:val="28"/>
                <w:szCs w:val="28"/>
                <w:lang w:val="nl-NL"/>
              </w:rPr>
            </w:pPr>
            <w:r w:rsidRPr="00FE16A2">
              <w:rPr>
                <w:b/>
                <w:i/>
                <w:sz w:val="28"/>
                <w:szCs w:val="28"/>
                <w:lang w:val="nl-NL"/>
              </w:rPr>
              <w:t>1,0 đ</w:t>
            </w:r>
          </w:p>
          <w:p w:rsidR="00E31580" w:rsidRPr="00FE16A2" w:rsidRDefault="00E31580" w:rsidP="00E31580">
            <w:pPr>
              <w:spacing w:line="276" w:lineRule="auto"/>
              <w:rPr>
                <w:b/>
                <w:i/>
                <w:sz w:val="28"/>
                <w:szCs w:val="28"/>
                <w:lang w:val="nl-NL"/>
              </w:rPr>
            </w:pPr>
          </w:p>
          <w:p w:rsidR="00E31580" w:rsidRPr="00FE16A2" w:rsidRDefault="00E31580" w:rsidP="00E31580">
            <w:pPr>
              <w:spacing w:line="276" w:lineRule="auto"/>
              <w:rPr>
                <w:b/>
                <w:i/>
                <w:sz w:val="28"/>
                <w:szCs w:val="28"/>
                <w:lang w:val="nl-NL"/>
              </w:rPr>
            </w:pPr>
            <w:r w:rsidRPr="00FE16A2">
              <w:rPr>
                <w:b/>
                <w:i/>
                <w:sz w:val="28"/>
                <w:szCs w:val="28"/>
                <w:lang w:val="nl-NL"/>
              </w:rPr>
              <w:t>0,5 đ</w:t>
            </w:r>
          </w:p>
          <w:p w:rsidR="00E31580" w:rsidRPr="00FE16A2" w:rsidRDefault="00E31580" w:rsidP="00E31580">
            <w:pPr>
              <w:spacing w:line="276" w:lineRule="auto"/>
              <w:rPr>
                <w:b/>
                <w:i/>
                <w:sz w:val="28"/>
                <w:szCs w:val="28"/>
                <w:lang w:val="nl-NL"/>
              </w:rPr>
            </w:pPr>
          </w:p>
          <w:p w:rsidR="00E31580" w:rsidRPr="00FE16A2" w:rsidRDefault="00E31580" w:rsidP="00E31580">
            <w:pPr>
              <w:spacing w:line="276" w:lineRule="auto"/>
              <w:rPr>
                <w:b/>
                <w:i/>
                <w:sz w:val="28"/>
                <w:szCs w:val="28"/>
                <w:lang w:val="nl-NL"/>
              </w:rPr>
            </w:pPr>
            <w:r w:rsidRPr="00FE16A2">
              <w:rPr>
                <w:b/>
                <w:i/>
                <w:sz w:val="28"/>
                <w:szCs w:val="28"/>
                <w:lang w:val="nl-NL"/>
              </w:rPr>
              <w:t xml:space="preserve">0.25 đ </w:t>
            </w:r>
          </w:p>
        </w:tc>
      </w:tr>
      <w:tr w:rsidR="00E31580" w:rsidRPr="00FE16A2" w:rsidTr="003A72AB">
        <w:tc>
          <w:tcPr>
            <w:tcW w:w="1358" w:type="dxa"/>
            <w:vMerge w:val="restart"/>
            <w:shd w:val="clear" w:color="auto" w:fill="auto"/>
          </w:tcPr>
          <w:p w:rsidR="00E31580" w:rsidRPr="00FE16A2" w:rsidRDefault="00E31580" w:rsidP="00E31580">
            <w:pPr>
              <w:spacing w:line="276" w:lineRule="auto"/>
              <w:rPr>
                <w:b/>
                <w:sz w:val="28"/>
                <w:szCs w:val="28"/>
              </w:rPr>
            </w:pPr>
            <w:r w:rsidRPr="00FE16A2">
              <w:rPr>
                <w:b/>
                <w:sz w:val="28"/>
                <w:szCs w:val="28"/>
              </w:rPr>
              <w:t>Bài II</w:t>
            </w:r>
            <w:r>
              <w:rPr>
                <w:b/>
                <w:sz w:val="28"/>
                <w:szCs w:val="28"/>
              </w:rPr>
              <w:t>I</w:t>
            </w:r>
          </w:p>
          <w:p w:rsidR="00E31580" w:rsidRPr="00FE16A2" w:rsidRDefault="00E31580" w:rsidP="00E31580">
            <w:pPr>
              <w:spacing w:line="276" w:lineRule="auto"/>
              <w:rPr>
                <w:sz w:val="28"/>
                <w:szCs w:val="28"/>
              </w:rPr>
            </w:pPr>
            <w:r w:rsidRPr="00FE16A2">
              <w:rPr>
                <w:b/>
                <w:sz w:val="28"/>
                <w:szCs w:val="28"/>
              </w:rPr>
              <w:t>2,0 điểm</w:t>
            </w:r>
          </w:p>
        </w:tc>
        <w:tc>
          <w:tcPr>
            <w:tcW w:w="8531" w:type="dxa"/>
            <w:shd w:val="clear" w:color="auto" w:fill="auto"/>
          </w:tcPr>
          <w:p w:rsidR="009056C6" w:rsidRPr="009056C6" w:rsidRDefault="00E31580" w:rsidP="009056C6">
            <w:pPr>
              <w:spacing w:line="276" w:lineRule="auto"/>
              <w:ind w:right="-471"/>
              <w:rPr>
                <w:position w:val="-64"/>
                <w:sz w:val="28"/>
                <w:szCs w:val="28"/>
              </w:rPr>
            </w:pPr>
            <w:r>
              <w:rPr>
                <w:sz w:val="28"/>
                <w:szCs w:val="28"/>
                <w:lang w:val="nl-NL"/>
              </w:rPr>
              <w:t>1.</w:t>
            </w:r>
            <w:r w:rsidRPr="00FE16A2">
              <w:rPr>
                <w:sz w:val="28"/>
                <w:szCs w:val="28"/>
                <w:lang w:val="nl-NL"/>
              </w:rPr>
              <w:t xml:space="preserve"> </w:t>
            </w:r>
            <w:r w:rsidRPr="00FE16A2">
              <w:rPr>
                <w:position w:val="-64"/>
                <w:sz w:val="28"/>
                <w:szCs w:val="28"/>
              </w:rPr>
              <w:object w:dxaOrig="2000" w:dyaOrig="1400">
                <v:shape id="_x0000_i1039" type="#_x0000_t75" style="width:98.9pt;height:68.85pt" o:ole="">
                  <v:imagedata r:id="rId10" o:title=""/>
                </v:shape>
                <o:OLEObject Type="Embed" ProgID="Equation.DSMT4" ShapeID="_x0000_i1039" DrawAspect="Content" ObjectID="_1588231010" r:id="rId32"/>
              </w:object>
            </w:r>
            <w:r w:rsidR="009056C6">
              <w:rPr>
                <w:position w:val="-64"/>
                <w:sz w:val="28"/>
                <w:szCs w:val="28"/>
              </w:rPr>
              <w:tab/>
            </w:r>
          </w:p>
          <w:tbl>
            <w:tblPr>
              <w:tblStyle w:val="TableGrid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2830"/>
              <w:gridCol w:w="5470"/>
            </w:tblGrid>
            <w:tr w:rsidR="009056C6" w:rsidTr="009056C6">
              <w:tc>
                <w:tcPr>
                  <w:tcW w:w="2830" w:type="dxa"/>
                </w:tcPr>
                <w:p w:rsidR="009056C6" w:rsidRDefault="009056C6" w:rsidP="008A0847">
                  <w:pPr>
                    <w:framePr w:hSpace="180" w:wrap="around" w:vAnchor="text" w:hAnchor="margin" w:xAlign="center" w:y="240"/>
                    <w:tabs>
                      <w:tab w:val="left" w:pos="1203"/>
                    </w:tabs>
                    <w:spacing w:before="120" w:line="276" w:lineRule="auto"/>
                    <w:ind w:right="34"/>
                    <w:rPr>
                      <w:sz w:val="28"/>
                      <w:szCs w:val="28"/>
                      <w:lang w:val="nl-NL"/>
                    </w:rPr>
                  </w:pPr>
                  <w:r>
                    <w:rPr>
                      <w:sz w:val="28"/>
                      <w:szCs w:val="28"/>
                      <w:lang w:val="nl-NL"/>
                    </w:rPr>
                    <w:t xml:space="preserve">                     ĐKXĐ:</w:t>
                  </w:r>
                </w:p>
              </w:tc>
              <w:tc>
                <w:tcPr>
                  <w:tcW w:w="5470" w:type="dxa"/>
                </w:tcPr>
                <w:p w:rsidR="009056C6" w:rsidRDefault="00021AC1" w:rsidP="008A0847">
                  <w:pPr>
                    <w:framePr w:hSpace="180" w:wrap="around" w:vAnchor="text" w:hAnchor="margin" w:xAlign="center" w:y="240"/>
                    <w:tabs>
                      <w:tab w:val="left" w:pos="1203"/>
                    </w:tabs>
                    <w:spacing w:line="276" w:lineRule="auto"/>
                    <w:ind w:right="-471"/>
                    <w:rPr>
                      <w:sz w:val="28"/>
                      <w:szCs w:val="28"/>
                      <w:lang w:val="nl-NL"/>
                    </w:rPr>
                  </w:pPr>
                  <w:r w:rsidRPr="009056C6">
                    <w:rPr>
                      <w:position w:val="-24"/>
                      <w:sz w:val="28"/>
                      <w:szCs w:val="28"/>
                    </w:rPr>
                    <w:object w:dxaOrig="1320" w:dyaOrig="620">
                      <v:shape id="_x0000_i1040" type="#_x0000_t75" style="width:64.9pt;height:30.85pt" o:ole="">
                        <v:imagedata r:id="rId33" o:title=""/>
                      </v:shape>
                      <o:OLEObject Type="Embed" ProgID="Equation.DSMT4" ShapeID="_x0000_i1040" DrawAspect="Content" ObjectID="_1588231011" r:id="rId34"/>
                    </w:object>
                  </w:r>
                </w:p>
              </w:tc>
            </w:tr>
          </w:tbl>
          <w:p w:rsidR="009056C6" w:rsidRPr="00FE16A2" w:rsidRDefault="009056C6" w:rsidP="009056C6">
            <w:pPr>
              <w:tabs>
                <w:tab w:val="left" w:pos="1203"/>
              </w:tabs>
              <w:spacing w:line="276" w:lineRule="auto"/>
              <w:ind w:right="-471"/>
              <w:rPr>
                <w:sz w:val="28"/>
                <w:szCs w:val="28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t>Đặt:</w:t>
            </w:r>
            <w:r w:rsidRPr="00FE16A2">
              <w:rPr>
                <w:position w:val="-64"/>
                <w:sz w:val="28"/>
                <w:szCs w:val="28"/>
              </w:rPr>
              <w:object w:dxaOrig="1320" w:dyaOrig="1400">
                <v:shape id="_x0000_i1041" type="#_x0000_t75" style="width:64.9pt;height:68.85pt" o:ole="">
                  <v:imagedata r:id="rId35" o:title=""/>
                </v:shape>
                <o:OLEObject Type="Embed" ProgID="Equation.DSMT4" ShapeID="_x0000_i1041" DrawAspect="Content" ObjectID="_1588231012" r:id="rId36"/>
              </w:object>
            </w:r>
          </w:p>
          <w:p w:rsidR="009056C6" w:rsidRDefault="009056C6" w:rsidP="009056C6">
            <w:pPr>
              <w:tabs>
                <w:tab w:val="left" w:pos="1203"/>
              </w:tabs>
              <w:spacing w:line="276" w:lineRule="auto"/>
              <w:ind w:right="-471"/>
              <w:rPr>
                <w:position w:val="-64"/>
                <w:sz w:val="28"/>
                <w:szCs w:val="28"/>
              </w:rPr>
            </w:pPr>
            <w:r>
              <w:rPr>
                <w:color w:val="FF0000"/>
                <w:sz w:val="28"/>
                <w:szCs w:val="28"/>
                <w:lang w:val="nl-NL"/>
              </w:rPr>
              <w:t xml:space="preserve"> </w:t>
            </w:r>
            <w:r>
              <w:rPr>
                <w:sz w:val="28"/>
                <w:szCs w:val="28"/>
                <w:lang w:val="nl-NL"/>
              </w:rPr>
              <w:t xml:space="preserve"> Ta có:</w:t>
            </w:r>
            <w:r w:rsidRPr="009056C6">
              <w:rPr>
                <w:position w:val="-60"/>
                <w:sz w:val="28"/>
                <w:szCs w:val="28"/>
              </w:rPr>
              <w:object w:dxaOrig="2240" w:dyaOrig="1320">
                <v:shape id="_x0000_i1042" type="#_x0000_t75" style="width:110.75pt;height:64.9pt" o:ole="">
                  <v:imagedata r:id="rId37" o:title=""/>
                </v:shape>
                <o:OLEObject Type="Embed" ProgID="Equation.DSMT4" ShapeID="_x0000_i1042" DrawAspect="Content" ObjectID="_1588231013" r:id="rId38"/>
              </w:object>
            </w:r>
          </w:p>
          <w:p w:rsidR="009056C6" w:rsidRDefault="009056C6" w:rsidP="009056C6">
            <w:pPr>
              <w:tabs>
                <w:tab w:val="left" w:pos="1203"/>
              </w:tabs>
              <w:spacing w:line="276" w:lineRule="auto"/>
              <w:ind w:right="-471"/>
              <w:rPr>
                <w:position w:val="-64"/>
                <w:sz w:val="28"/>
                <w:szCs w:val="28"/>
              </w:rPr>
            </w:pPr>
            <w:r w:rsidRPr="009056C6">
              <w:rPr>
                <w:position w:val="-30"/>
                <w:sz w:val="28"/>
                <w:szCs w:val="28"/>
              </w:rPr>
              <w:object w:dxaOrig="1520" w:dyaOrig="720">
                <v:shape id="_x0000_i1043" type="#_x0000_t75" style="width:75.15pt;height:35.6pt" o:ole="">
                  <v:imagedata r:id="rId39" o:title=""/>
                </v:shape>
                <o:OLEObject Type="Embed" ProgID="Equation.DSMT4" ShapeID="_x0000_i1043" DrawAspect="Content" ObjectID="_1588231014" r:id="rId40"/>
              </w:object>
            </w:r>
          </w:p>
          <w:p w:rsidR="00E31580" w:rsidRPr="003A72AB" w:rsidRDefault="009056C6" w:rsidP="003A72AB">
            <w:pPr>
              <w:tabs>
                <w:tab w:val="left" w:pos="1203"/>
              </w:tabs>
              <w:spacing w:line="276" w:lineRule="auto"/>
              <w:ind w:right="-471"/>
              <w:rPr>
                <w:sz w:val="28"/>
                <w:szCs w:val="28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t>Kết luận.</w:t>
            </w:r>
          </w:p>
        </w:tc>
        <w:tc>
          <w:tcPr>
            <w:tcW w:w="1134" w:type="dxa"/>
            <w:shd w:val="clear" w:color="auto" w:fill="auto"/>
          </w:tcPr>
          <w:p w:rsidR="003A72AB" w:rsidRDefault="003A72AB" w:rsidP="003A72AB">
            <w:pPr>
              <w:spacing w:line="276" w:lineRule="auto"/>
              <w:rPr>
                <w:b/>
                <w:i/>
                <w:sz w:val="28"/>
                <w:szCs w:val="28"/>
                <w:lang w:val="nl-NL"/>
              </w:rPr>
            </w:pPr>
          </w:p>
          <w:p w:rsidR="003A72AB" w:rsidRDefault="003A72AB" w:rsidP="003A72AB">
            <w:pPr>
              <w:spacing w:line="276" w:lineRule="auto"/>
              <w:rPr>
                <w:b/>
                <w:i/>
                <w:sz w:val="28"/>
                <w:szCs w:val="28"/>
                <w:lang w:val="nl-NL"/>
              </w:rPr>
            </w:pPr>
          </w:p>
          <w:p w:rsidR="003A72AB" w:rsidRDefault="003A72AB" w:rsidP="003A72AB">
            <w:pPr>
              <w:spacing w:line="276" w:lineRule="auto"/>
              <w:rPr>
                <w:b/>
                <w:i/>
                <w:sz w:val="28"/>
                <w:szCs w:val="28"/>
                <w:lang w:val="nl-NL"/>
              </w:rPr>
            </w:pPr>
          </w:p>
          <w:p w:rsidR="003A72AB" w:rsidRDefault="003A72AB" w:rsidP="003A72AB">
            <w:pPr>
              <w:spacing w:line="276" w:lineRule="auto"/>
              <w:rPr>
                <w:b/>
                <w:i/>
                <w:sz w:val="28"/>
                <w:szCs w:val="28"/>
                <w:lang w:val="nl-NL"/>
              </w:rPr>
            </w:pPr>
          </w:p>
          <w:p w:rsidR="003A72AB" w:rsidRPr="00FE16A2" w:rsidRDefault="003A72AB" w:rsidP="003A72AB">
            <w:pPr>
              <w:spacing w:line="276" w:lineRule="auto"/>
              <w:rPr>
                <w:b/>
                <w:i/>
                <w:sz w:val="28"/>
                <w:szCs w:val="28"/>
                <w:lang w:val="nl-NL"/>
              </w:rPr>
            </w:pPr>
            <w:r w:rsidRPr="00FE16A2">
              <w:rPr>
                <w:b/>
                <w:i/>
                <w:sz w:val="28"/>
                <w:szCs w:val="28"/>
                <w:lang w:val="nl-NL"/>
              </w:rPr>
              <w:t>0.25 đ</w:t>
            </w:r>
          </w:p>
          <w:p w:rsidR="003A72AB" w:rsidRPr="00FE16A2" w:rsidRDefault="003A72AB" w:rsidP="003A72AB">
            <w:pPr>
              <w:spacing w:line="276" w:lineRule="auto"/>
              <w:rPr>
                <w:b/>
                <w:i/>
                <w:sz w:val="28"/>
                <w:szCs w:val="28"/>
                <w:lang w:val="nl-NL"/>
              </w:rPr>
            </w:pPr>
          </w:p>
          <w:p w:rsidR="003A72AB" w:rsidRDefault="003A72AB" w:rsidP="003A72AB">
            <w:pPr>
              <w:spacing w:line="276" w:lineRule="auto"/>
              <w:rPr>
                <w:b/>
                <w:i/>
                <w:sz w:val="28"/>
                <w:szCs w:val="28"/>
                <w:lang w:val="nl-NL"/>
              </w:rPr>
            </w:pPr>
          </w:p>
          <w:p w:rsidR="003A72AB" w:rsidRDefault="003A72AB" w:rsidP="003A72AB">
            <w:pPr>
              <w:spacing w:line="276" w:lineRule="auto"/>
              <w:rPr>
                <w:b/>
                <w:i/>
                <w:sz w:val="28"/>
                <w:szCs w:val="28"/>
                <w:lang w:val="nl-NL"/>
              </w:rPr>
            </w:pPr>
          </w:p>
          <w:p w:rsidR="003A72AB" w:rsidRDefault="003A72AB" w:rsidP="003A72AB">
            <w:pPr>
              <w:spacing w:line="276" w:lineRule="auto"/>
              <w:rPr>
                <w:b/>
                <w:i/>
                <w:sz w:val="28"/>
                <w:szCs w:val="28"/>
                <w:lang w:val="nl-NL"/>
              </w:rPr>
            </w:pPr>
          </w:p>
          <w:p w:rsidR="003A72AB" w:rsidRDefault="003A72AB" w:rsidP="003A72AB">
            <w:pPr>
              <w:spacing w:line="276" w:lineRule="auto"/>
              <w:rPr>
                <w:b/>
                <w:i/>
                <w:sz w:val="28"/>
                <w:szCs w:val="28"/>
                <w:lang w:val="nl-NL"/>
              </w:rPr>
            </w:pPr>
          </w:p>
          <w:p w:rsidR="003A72AB" w:rsidRPr="00FE16A2" w:rsidRDefault="003A72AB" w:rsidP="003A72AB">
            <w:pPr>
              <w:spacing w:line="276" w:lineRule="auto"/>
              <w:rPr>
                <w:b/>
                <w:i/>
                <w:sz w:val="28"/>
                <w:szCs w:val="28"/>
                <w:lang w:val="nl-NL"/>
              </w:rPr>
            </w:pPr>
          </w:p>
          <w:p w:rsidR="003A72AB" w:rsidRPr="00FE16A2" w:rsidRDefault="003A72AB" w:rsidP="003A72AB">
            <w:pPr>
              <w:spacing w:line="276" w:lineRule="auto"/>
              <w:rPr>
                <w:b/>
                <w:i/>
                <w:sz w:val="28"/>
                <w:szCs w:val="28"/>
                <w:lang w:val="nl-NL"/>
              </w:rPr>
            </w:pPr>
            <w:r w:rsidRPr="00FE16A2">
              <w:rPr>
                <w:b/>
                <w:i/>
                <w:sz w:val="28"/>
                <w:szCs w:val="28"/>
                <w:lang w:val="nl-NL"/>
              </w:rPr>
              <w:t>0,5 đ</w:t>
            </w:r>
          </w:p>
          <w:p w:rsidR="003A72AB" w:rsidRPr="00FE16A2" w:rsidRDefault="003A72AB" w:rsidP="003A72AB">
            <w:pPr>
              <w:spacing w:line="276" w:lineRule="auto"/>
              <w:rPr>
                <w:b/>
                <w:i/>
                <w:sz w:val="28"/>
                <w:szCs w:val="28"/>
                <w:lang w:val="nl-NL"/>
              </w:rPr>
            </w:pPr>
          </w:p>
          <w:p w:rsidR="003A72AB" w:rsidRDefault="003A72AB" w:rsidP="003A72AB">
            <w:pPr>
              <w:spacing w:line="276" w:lineRule="auto"/>
              <w:rPr>
                <w:b/>
                <w:i/>
                <w:sz w:val="28"/>
                <w:szCs w:val="28"/>
                <w:lang w:val="nl-NL"/>
              </w:rPr>
            </w:pPr>
          </w:p>
          <w:p w:rsidR="00E31580" w:rsidRPr="00FE16A2" w:rsidRDefault="003A72AB" w:rsidP="003A72AB">
            <w:pPr>
              <w:spacing w:line="276" w:lineRule="auto"/>
              <w:rPr>
                <w:sz w:val="28"/>
                <w:szCs w:val="28"/>
                <w:lang w:val="nl-NL"/>
              </w:rPr>
            </w:pPr>
            <w:r w:rsidRPr="00FE16A2">
              <w:rPr>
                <w:b/>
                <w:i/>
                <w:sz w:val="28"/>
                <w:szCs w:val="28"/>
                <w:lang w:val="nl-NL"/>
              </w:rPr>
              <w:t>0.25 đ</w:t>
            </w:r>
          </w:p>
        </w:tc>
      </w:tr>
      <w:tr w:rsidR="00E31580" w:rsidRPr="00FE16A2" w:rsidTr="003A72AB">
        <w:tc>
          <w:tcPr>
            <w:tcW w:w="1358" w:type="dxa"/>
            <w:vMerge/>
            <w:shd w:val="clear" w:color="auto" w:fill="auto"/>
          </w:tcPr>
          <w:p w:rsidR="00E31580" w:rsidRPr="00FE16A2" w:rsidRDefault="00E31580" w:rsidP="00E31580">
            <w:pPr>
              <w:spacing w:line="276" w:lineRule="auto"/>
              <w:rPr>
                <w:sz w:val="28"/>
                <w:szCs w:val="28"/>
                <w:lang w:val="nl-NL"/>
              </w:rPr>
            </w:pPr>
          </w:p>
        </w:tc>
        <w:tc>
          <w:tcPr>
            <w:tcW w:w="8531" w:type="dxa"/>
            <w:shd w:val="clear" w:color="auto" w:fill="auto"/>
          </w:tcPr>
          <w:p w:rsidR="00E31580" w:rsidRDefault="00E31580" w:rsidP="00E31580">
            <w:pPr>
              <w:spacing w:line="276" w:lineRule="auto"/>
              <w:rPr>
                <w:sz w:val="28"/>
                <w:szCs w:val="28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t>2.</w:t>
            </w:r>
            <w:r w:rsidR="003A72AB">
              <w:rPr>
                <w:sz w:val="28"/>
                <w:szCs w:val="28"/>
                <w:lang w:val="nl-NL"/>
              </w:rPr>
              <w:t xml:space="preserve"> </w:t>
            </w:r>
            <w:r w:rsidR="00C80486">
              <w:rPr>
                <w:sz w:val="28"/>
                <w:szCs w:val="28"/>
                <w:lang w:val="nl-NL"/>
              </w:rPr>
              <w:t>a)</w:t>
            </w:r>
            <w:r w:rsidR="003A72AB">
              <w:rPr>
                <w:sz w:val="28"/>
                <w:szCs w:val="28"/>
                <w:lang w:val="nl-NL"/>
              </w:rPr>
              <w:t>Xét PT hoành độ giao điểm:</w:t>
            </w:r>
          </w:p>
          <w:p w:rsidR="003A72AB" w:rsidRDefault="003A72AB" w:rsidP="00E31580">
            <w:pPr>
              <w:spacing w:line="276" w:lineRule="auto"/>
              <w:rPr>
                <w:sz w:val="28"/>
                <w:szCs w:val="28"/>
              </w:rPr>
            </w:pPr>
            <w:r w:rsidRPr="00FE16A2">
              <w:rPr>
                <w:sz w:val="28"/>
                <w:szCs w:val="28"/>
                <w:lang w:val="nl-NL"/>
              </w:rPr>
              <w:lastRenderedPageBreak/>
              <w:t>x</w:t>
            </w:r>
            <w:r w:rsidRPr="00FE16A2">
              <w:rPr>
                <w:sz w:val="28"/>
                <w:szCs w:val="28"/>
                <w:vertAlign w:val="superscript"/>
                <w:lang w:val="nl-NL"/>
              </w:rPr>
              <w:t>2</w:t>
            </w:r>
            <w:r>
              <w:rPr>
                <w:sz w:val="28"/>
                <w:szCs w:val="28"/>
                <w:lang w:val="nl-NL"/>
              </w:rPr>
              <w:t xml:space="preserve"> - (2m+3)x -2m-</w:t>
            </w:r>
            <w:r w:rsidRPr="00FE16A2">
              <w:rPr>
                <w:sz w:val="28"/>
                <w:szCs w:val="28"/>
                <w:lang w:val="nl-NL"/>
              </w:rPr>
              <w:t xml:space="preserve"> 4</w:t>
            </w:r>
            <w:r>
              <w:rPr>
                <w:sz w:val="28"/>
                <w:szCs w:val="28"/>
                <w:lang w:val="nl-NL"/>
              </w:rPr>
              <w:t xml:space="preserve"> = 0 </w:t>
            </w:r>
            <w:r w:rsidRPr="00FE16A2">
              <w:rPr>
                <w:sz w:val="28"/>
                <w:szCs w:val="28"/>
                <w:lang w:val="nl-NL"/>
              </w:rPr>
              <w:t>( m</w:t>
            </w:r>
            <w:r w:rsidRPr="00FE16A2">
              <w:rPr>
                <w:position w:val="-4"/>
                <w:sz w:val="28"/>
                <w:szCs w:val="28"/>
              </w:rPr>
              <w:object w:dxaOrig="220" w:dyaOrig="220">
                <v:shape id="_x0000_i1044" type="#_x0000_t75" style="width:11.1pt;height:11.1pt" o:ole="">
                  <v:imagedata r:id="rId8" o:title=""/>
                </v:shape>
                <o:OLEObject Type="Embed" ProgID="Equation.3" ShapeID="_x0000_i1044" DrawAspect="Content" ObjectID="_1588231015" r:id="rId41"/>
              </w:object>
            </w:r>
            <w:r w:rsidRPr="00FE16A2">
              <w:rPr>
                <w:position w:val="-24"/>
                <w:sz w:val="28"/>
                <w:szCs w:val="28"/>
              </w:rPr>
              <w:object w:dxaOrig="360" w:dyaOrig="620">
                <v:shape id="_x0000_i1045" type="#_x0000_t75" style="width:17.4pt;height:30.85pt" o:ole="">
                  <v:imagedata r:id="rId13" o:title=""/>
                </v:shape>
                <o:OLEObject Type="Embed" ProgID="Equation.DSMT4" ShapeID="_x0000_i1045" DrawAspect="Content" ObjectID="_1588231016" r:id="rId42"/>
              </w:object>
            </w:r>
            <w:r w:rsidRPr="00FE16A2">
              <w:rPr>
                <w:sz w:val="28"/>
                <w:szCs w:val="28"/>
              </w:rPr>
              <w:t>)</w:t>
            </w:r>
            <w:r w:rsidR="00C80486">
              <w:rPr>
                <w:sz w:val="28"/>
                <w:szCs w:val="28"/>
              </w:rPr>
              <w:t>(1)</w:t>
            </w:r>
          </w:p>
          <w:p w:rsidR="00C80486" w:rsidRDefault="00745207" w:rsidP="00E31580">
            <w:pPr>
              <w:spacing w:line="276" w:lineRule="auto"/>
              <w:rPr>
                <w:position w:val="-64"/>
                <w:sz w:val="28"/>
                <w:szCs w:val="28"/>
              </w:rPr>
            </w:pPr>
            <w:r w:rsidRPr="00C80486">
              <w:rPr>
                <w:position w:val="-10"/>
                <w:sz w:val="28"/>
                <w:szCs w:val="28"/>
              </w:rPr>
              <w:object w:dxaOrig="1980" w:dyaOrig="360">
                <v:shape id="_x0000_i1046" type="#_x0000_t75" style="width:98.1pt;height:17.4pt" o:ole="">
                  <v:imagedata r:id="rId43" o:title=""/>
                </v:shape>
                <o:OLEObject Type="Embed" ProgID="Equation.DSMT4" ShapeID="_x0000_i1046" DrawAspect="Content" ObjectID="_1588231017" r:id="rId44"/>
              </w:object>
            </w:r>
          </w:p>
          <w:p w:rsidR="00C80486" w:rsidRPr="00C80486" w:rsidRDefault="00C80486" w:rsidP="00C80486">
            <w:pPr>
              <w:pStyle w:val="ListParagraph"/>
              <w:numPr>
                <w:ilvl w:val="0"/>
                <w:numId w:val="1"/>
              </w:numPr>
              <w:spacing w:line="276" w:lineRule="auto"/>
              <w:rPr>
                <w:sz w:val="28"/>
                <w:szCs w:val="28"/>
                <w:lang w:val="nl-NL"/>
              </w:rPr>
            </w:pPr>
            <w:r>
              <w:rPr>
                <w:sz w:val="28"/>
                <w:szCs w:val="28"/>
              </w:rPr>
              <w:t xml:space="preserve">(1) luôn có nghiệm với </w:t>
            </w:r>
            <w:r w:rsidRPr="00C80486">
              <w:rPr>
                <w:position w:val="-6"/>
                <w:sz w:val="28"/>
                <w:szCs w:val="28"/>
              </w:rPr>
              <w:object w:dxaOrig="420" w:dyaOrig="279">
                <v:shape id="_x0000_i1047" type="#_x0000_t75" style="width:21.35pt;height:13.45pt" o:ole="">
                  <v:imagedata r:id="rId45" o:title=""/>
                </v:shape>
                <o:OLEObject Type="Embed" ProgID="Equation.DSMT4" ShapeID="_x0000_i1047" DrawAspect="Content" ObjectID="_1588231018" r:id="rId46"/>
              </w:object>
            </w:r>
          </w:p>
          <w:p w:rsidR="00C80486" w:rsidRDefault="00C80486" w:rsidP="00C80486">
            <w:pPr>
              <w:pStyle w:val="ListParagraph"/>
              <w:numPr>
                <w:ilvl w:val="0"/>
                <w:numId w:val="1"/>
              </w:numPr>
              <w:spacing w:line="276" w:lineRule="auto"/>
              <w:rPr>
                <w:sz w:val="28"/>
                <w:szCs w:val="28"/>
                <w:lang w:val="nl-NL"/>
              </w:rPr>
            </w:pPr>
            <w:r w:rsidRPr="00FE16A2">
              <w:rPr>
                <w:sz w:val="28"/>
                <w:szCs w:val="28"/>
                <w:lang w:val="nl-NL"/>
              </w:rPr>
              <w:t xml:space="preserve">(d) </w:t>
            </w:r>
            <w:r>
              <w:rPr>
                <w:sz w:val="28"/>
                <w:szCs w:val="28"/>
                <w:lang w:val="nl-NL"/>
              </w:rPr>
              <w:t>và</w:t>
            </w:r>
            <w:r w:rsidRPr="00FE16A2">
              <w:rPr>
                <w:sz w:val="28"/>
                <w:szCs w:val="28"/>
                <w:lang w:val="nl-NL"/>
              </w:rPr>
              <w:t xml:space="preserve"> (P)</w:t>
            </w:r>
            <w:r>
              <w:rPr>
                <w:sz w:val="28"/>
                <w:szCs w:val="28"/>
                <w:lang w:val="nl-NL"/>
              </w:rPr>
              <w:t xml:space="preserve"> luôn có điểm chung</w:t>
            </w:r>
            <w:r w:rsidRPr="00FE16A2">
              <w:rPr>
                <w:sz w:val="28"/>
                <w:szCs w:val="28"/>
                <w:lang w:val="nl-NL"/>
              </w:rPr>
              <w:t xml:space="preserve"> với mọi m</w:t>
            </w:r>
          </w:p>
          <w:p w:rsidR="00C80486" w:rsidRDefault="00C80486" w:rsidP="00C80486">
            <w:pPr>
              <w:spacing w:line="276" w:lineRule="auto"/>
              <w:ind w:left="360"/>
              <w:rPr>
                <w:sz w:val="28"/>
                <w:szCs w:val="28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t>b)</w:t>
            </w:r>
          </w:p>
          <w:p w:rsidR="00C80486" w:rsidRDefault="00C80486" w:rsidP="00C80486">
            <w:pPr>
              <w:spacing w:line="276" w:lineRule="auto"/>
              <w:ind w:left="360"/>
              <w:rPr>
                <w:position w:val="-64"/>
                <w:sz w:val="28"/>
                <w:szCs w:val="28"/>
              </w:rPr>
            </w:pPr>
            <w:r>
              <w:rPr>
                <w:sz w:val="28"/>
                <w:szCs w:val="28"/>
                <w:lang w:val="nl-NL"/>
              </w:rPr>
              <w:t xml:space="preserve">*Để </w:t>
            </w:r>
            <w:r w:rsidRPr="00FE16A2">
              <w:rPr>
                <w:sz w:val="28"/>
                <w:szCs w:val="28"/>
                <w:lang w:val="nl-NL"/>
              </w:rPr>
              <w:t xml:space="preserve">(d) </w:t>
            </w:r>
            <w:r>
              <w:rPr>
                <w:sz w:val="28"/>
                <w:szCs w:val="28"/>
                <w:lang w:val="nl-NL"/>
              </w:rPr>
              <w:t>cắt</w:t>
            </w:r>
            <w:r w:rsidRPr="00FE16A2">
              <w:rPr>
                <w:sz w:val="28"/>
                <w:szCs w:val="28"/>
                <w:lang w:val="nl-NL"/>
              </w:rPr>
              <w:t xml:space="preserve"> (P)</w:t>
            </w:r>
            <w:r>
              <w:rPr>
                <w:sz w:val="28"/>
                <w:szCs w:val="28"/>
                <w:lang w:val="nl-NL"/>
              </w:rPr>
              <w:t xml:space="preserve"> tại hai điểm phân biệt : </w:t>
            </w:r>
            <w:r w:rsidR="00021AC1" w:rsidRPr="00C80486">
              <w:rPr>
                <w:position w:val="-24"/>
                <w:sz w:val="28"/>
                <w:szCs w:val="28"/>
              </w:rPr>
              <w:object w:dxaOrig="780" w:dyaOrig="620">
                <v:shape id="_x0000_i1048" type="#_x0000_t75" style="width:38.75pt;height:30.85pt" o:ole="">
                  <v:imagedata r:id="rId47" o:title=""/>
                </v:shape>
                <o:OLEObject Type="Embed" ProgID="Equation.DSMT4" ShapeID="_x0000_i1048" DrawAspect="Content" ObjectID="_1588231019" r:id="rId48"/>
              </w:object>
            </w:r>
          </w:p>
          <w:p w:rsidR="00745207" w:rsidRDefault="00745207" w:rsidP="00C80486">
            <w:pPr>
              <w:spacing w:line="276" w:lineRule="auto"/>
              <w:ind w:left="360"/>
              <w:rPr>
                <w:position w:val="-14"/>
                <w:sz w:val="28"/>
                <w:szCs w:val="28"/>
              </w:rPr>
            </w:pPr>
            <w:r w:rsidRPr="00FE16A2">
              <w:rPr>
                <w:position w:val="-14"/>
                <w:sz w:val="28"/>
                <w:szCs w:val="28"/>
              </w:rPr>
              <w:object w:dxaOrig="5720" w:dyaOrig="400">
                <v:shape id="_x0000_i1049" type="#_x0000_t75" style="width:278.5pt;height:19.8pt" o:ole="">
                  <v:imagedata r:id="rId49" o:title=""/>
                </v:shape>
                <o:OLEObject Type="Embed" ProgID="Equation.DSMT4" ShapeID="_x0000_i1049" DrawAspect="Content" ObjectID="_1588231020" r:id="rId50"/>
              </w:object>
            </w:r>
          </w:p>
          <w:p w:rsidR="00745207" w:rsidRPr="00C80486" w:rsidRDefault="00745207" w:rsidP="00C80486">
            <w:pPr>
              <w:spacing w:line="276" w:lineRule="auto"/>
              <w:ind w:left="360"/>
              <w:rPr>
                <w:sz w:val="28"/>
                <w:szCs w:val="28"/>
                <w:lang w:val="nl-NL"/>
              </w:rPr>
            </w:pPr>
            <w:r>
              <w:rPr>
                <w:position w:val="-14"/>
                <w:sz w:val="28"/>
                <w:szCs w:val="28"/>
              </w:rPr>
              <w:t>Kết luận</w:t>
            </w:r>
          </w:p>
        </w:tc>
        <w:tc>
          <w:tcPr>
            <w:tcW w:w="1134" w:type="dxa"/>
            <w:shd w:val="clear" w:color="auto" w:fill="auto"/>
          </w:tcPr>
          <w:p w:rsidR="00E31580" w:rsidRDefault="00E31580" w:rsidP="00E31580">
            <w:pPr>
              <w:spacing w:line="276" w:lineRule="auto"/>
              <w:rPr>
                <w:sz w:val="28"/>
                <w:szCs w:val="28"/>
                <w:lang w:val="nl-NL"/>
              </w:rPr>
            </w:pPr>
          </w:p>
          <w:p w:rsidR="00745207" w:rsidRPr="00FE16A2" w:rsidRDefault="00745207" w:rsidP="00745207">
            <w:pPr>
              <w:spacing w:line="276" w:lineRule="auto"/>
              <w:rPr>
                <w:b/>
                <w:i/>
                <w:sz w:val="28"/>
                <w:szCs w:val="28"/>
                <w:lang w:val="nl-NL"/>
              </w:rPr>
            </w:pPr>
            <w:r w:rsidRPr="00FE16A2">
              <w:rPr>
                <w:b/>
                <w:i/>
                <w:sz w:val="28"/>
                <w:szCs w:val="28"/>
                <w:lang w:val="nl-NL"/>
              </w:rPr>
              <w:lastRenderedPageBreak/>
              <w:t>0,</w:t>
            </w:r>
            <w:r>
              <w:rPr>
                <w:b/>
                <w:i/>
                <w:sz w:val="28"/>
                <w:szCs w:val="28"/>
                <w:lang w:val="nl-NL"/>
              </w:rPr>
              <w:t>2</w:t>
            </w:r>
            <w:r w:rsidRPr="00FE16A2">
              <w:rPr>
                <w:b/>
                <w:i/>
                <w:sz w:val="28"/>
                <w:szCs w:val="28"/>
                <w:lang w:val="nl-NL"/>
              </w:rPr>
              <w:t>5 đ</w:t>
            </w:r>
          </w:p>
          <w:p w:rsidR="00745207" w:rsidRPr="00FE16A2" w:rsidRDefault="00745207" w:rsidP="00745207">
            <w:pPr>
              <w:spacing w:line="276" w:lineRule="auto"/>
              <w:rPr>
                <w:b/>
                <w:i/>
                <w:sz w:val="28"/>
                <w:szCs w:val="28"/>
                <w:lang w:val="nl-NL"/>
              </w:rPr>
            </w:pPr>
          </w:p>
          <w:p w:rsidR="00745207" w:rsidRDefault="00745207" w:rsidP="00745207">
            <w:pPr>
              <w:spacing w:line="276" w:lineRule="auto"/>
              <w:rPr>
                <w:b/>
                <w:i/>
                <w:sz w:val="28"/>
                <w:szCs w:val="28"/>
                <w:lang w:val="nl-NL"/>
              </w:rPr>
            </w:pPr>
          </w:p>
          <w:p w:rsidR="00745207" w:rsidRDefault="00745207" w:rsidP="00745207">
            <w:pPr>
              <w:spacing w:line="276" w:lineRule="auto"/>
              <w:rPr>
                <w:b/>
                <w:i/>
                <w:sz w:val="28"/>
                <w:szCs w:val="28"/>
                <w:lang w:val="nl-NL"/>
              </w:rPr>
            </w:pPr>
            <w:r w:rsidRPr="00FE16A2">
              <w:rPr>
                <w:b/>
                <w:i/>
                <w:sz w:val="28"/>
                <w:szCs w:val="28"/>
                <w:lang w:val="nl-NL"/>
              </w:rPr>
              <w:t>0.25 đ</w:t>
            </w:r>
          </w:p>
          <w:p w:rsidR="00745207" w:rsidRDefault="00745207" w:rsidP="00745207">
            <w:pPr>
              <w:spacing w:line="276" w:lineRule="auto"/>
              <w:rPr>
                <w:b/>
                <w:i/>
                <w:sz w:val="28"/>
                <w:szCs w:val="28"/>
                <w:lang w:val="nl-NL"/>
              </w:rPr>
            </w:pPr>
          </w:p>
          <w:p w:rsidR="00745207" w:rsidRDefault="00745207" w:rsidP="00745207">
            <w:pPr>
              <w:spacing w:line="276" w:lineRule="auto"/>
              <w:rPr>
                <w:b/>
                <w:i/>
                <w:sz w:val="28"/>
                <w:szCs w:val="28"/>
                <w:lang w:val="nl-NL"/>
              </w:rPr>
            </w:pPr>
          </w:p>
          <w:p w:rsidR="00745207" w:rsidRPr="00FE16A2" w:rsidRDefault="00745207" w:rsidP="00745207">
            <w:pPr>
              <w:spacing w:line="276" w:lineRule="auto"/>
              <w:rPr>
                <w:b/>
                <w:i/>
                <w:sz w:val="28"/>
                <w:szCs w:val="28"/>
                <w:lang w:val="nl-NL"/>
              </w:rPr>
            </w:pPr>
            <w:r w:rsidRPr="00FE16A2">
              <w:rPr>
                <w:b/>
                <w:i/>
                <w:sz w:val="28"/>
                <w:szCs w:val="28"/>
                <w:lang w:val="nl-NL"/>
              </w:rPr>
              <w:t>0,</w:t>
            </w:r>
            <w:r>
              <w:rPr>
                <w:b/>
                <w:i/>
                <w:sz w:val="28"/>
                <w:szCs w:val="28"/>
                <w:lang w:val="nl-NL"/>
              </w:rPr>
              <w:t>2</w:t>
            </w:r>
            <w:r w:rsidRPr="00FE16A2">
              <w:rPr>
                <w:b/>
                <w:i/>
                <w:sz w:val="28"/>
                <w:szCs w:val="28"/>
                <w:lang w:val="nl-NL"/>
              </w:rPr>
              <w:t>5 đ</w:t>
            </w:r>
          </w:p>
          <w:p w:rsidR="00745207" w:rsidRPr="00FE16A2" w:rsidRDefault="00745207" w:rsidP="00745207">
            <w:pPr>
              <w:spacing w:line="276" w:lineRule="auto"/>
              <w:rPr>
                <w:b/>
                <w:i/>
                <w:sz w:val="28"/>
                <w:szCs w:val="28"/>
                <w:lang w:val="nl-NL"/>
              </w:rPr>
            </w:pPr>
          </w:p>
          <w:p w:rsidR="00745207" w:rsidRDefault="00745207" w:rsidP="00745207">
            <w:pPr>
              <w:spacing w:line="276" w:lineRule="auto"/>
              <w:rPr>
                <w:b/>
                <w:i/>
                <w:sz w:val="28"/>
                <w:szCs w:val="28"/>
                <w:lang w:val="nl-NL"/>
              </w:rPr>
            </w:pPr>
          </w:p>
          <w:p w:rsidR="00745207" w:rsidRPr="00FE16A2" w:rsidRDefault="00745207" w:rsidP="00745207">
            <w:pPr>
              <w:spacing w:line="276" w:lineRule="auto"/>
              <w:rPr>
                <w:sz w:val="28"/>
                <w:szCs w:val="28"/>
                <w:lang w:val="nl-NL"/>
              </w:rPr>
            </w:pPr>
            <w:r w:rsidRPr="00FE16A2">
              <w:rPr>
                <w:b/>
                <w:i/>
                <w:sz w:val="28"/>
                <w:szCs w:val="28"/>
                <w:lang w:val="nl-NL"/>
              </w:rPr>
              <w:t>0.25 đ</w:t>
            </w:r>
          </w:p>
        </w:tc>
      </w:tr>
      <w:tr w:rsidR="00E31580" w:rsidRPr="00FE16A2" w:rsidTr="003A72AB">
        <w:tc>
          <w:tcPr>
            <w:tcW w:w="1358" w:type="dxa"/>
            <w:vMerge w:val="restart"/>
            <w:shd w:val="clear" w:color="auto" w:fill="auto"/>
          </w:tcPr>
          <w:p w:rsidR="00E31580" w:rsidRPr="00FE16A2" w:rsidRDefault="00E31580" w:rsidP="00E31580">
            <w:pPr>
              <w:spacing w:line="276" w:lineRule="auto"/>
              <w:rPr>
                <w:b/>
                <w:sz w:val="28"/>
                <w:szCs w:val="28"/>
              </w:rPr>
            </w:pPr>
            <w:r w:rsidRPr="00FE16A2">
              <w:rPr>
                <w:b/>
                <w:sz w:val="28"/>
                <w:szCs w:val="28"/>
              </w:rPr>
              <w:lastRenderedPageBreak/>
              <w:t>Bài IV</w:t>
            </w:r>
          </w:p>
          <w:p w:rsidR="00E31580" w:rsidRPr="00FE16A2" w:rsidRDefault="00E31580" w:rsidP="00E31580">
            <w:pPr>
              <w:spacing w:line="276" w:lineRule="auto"/>
              <w:rPr>
                <w:sz w:val="28"/>
                <w:szCs w:val="28"/>
                <w:lang w:val="nl-NL"/>
              </w:rPr>
            </w:pPr>
            <w:r w:rsidRPr="00FE16A2">
              <w:rPr>
                <w:b/>
                <w:sz w:val="28"/>
                <w:szCs w:val="28"/>
              </w:rPr>
              <w:t>3,5 điểm</w:t>
            </w:r>
          </w:p>
        </w:tc>
        <w:tc>
          <w:tcPr>
            <w:tcW w:w="8531" w:type="dxa"/>
            <w:shd w:val="clear" w:color="auto" w:fill="auto"/>
          </w:tcPr>
          <w:p w:rsidR="00E31580" w:rsidRPr="00FE16A2" w:rsidRDefault="00E31580" w:rsidP="00E31580">
            <w:pPr>
              <w:spacing w:line="276" w:lineRule="auto"/>
              <w:rPr>
                <w:sz w:val="28"/>
                <w:szCs w:val="28"/>
                <w:lang w:val="nl-NL"/>
              </w:rPr>
            </w:pPr>
            <w:r w:rsidRPr="00FE16A2">
              <w:rPr>
                <w:noProof/>
                <w:sz w:val="28"/>
                <w:szCs w:val="28"/>
                <w:lang w:val="vi-VN" w:eastAsia="vi-VN"/>
              </w:rPr>
              <w:drawing>
                <wp:inline distT="0" distB="0" distL="0" distR="0">
                  <wp:extent cx="2191385" cy="2277110"/>
                  <wp:effectExtent l="0" t="0" r="0" b="0"/>
                  <wp:docPr id="2" name="Picture 1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1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91385" cy="22771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31580" w:rsidRPr="00FE16A2" w:rsidRDefault="00E31580" w:rsidP="00E31580">
            <w:pPr>
              <w:spacing w:line="276" w:lineRule="auto"/>
              <w:rPr>
                <w:sz w:val="28"/>
                <w:szCs w:val="28"/>
                <w:lang w:val="nl-NL"/>
              </w:rPr>
            </w:pPr>
            <w:r w:rsidRPr="00FE16A2">
              <w:rPr>
                <w:sz w:val="28"/>
                <w:szCs w:val="28"/>
              </w:rPr>
              <w:t>Vẽ đúng hình đến câu a</w:t>
            </w:r>
          </w:p>
        </w:tc>
        <w:tc>
          <w:tcPr>
            <w:tcW w:w="1134" w:type="dxa"/>
            <w:shd w:val="clear" w:color="auto" w:fill="auto"/>
          </w:tcPr>
          <w:p w:rsidR="00E31580" w:rsidRPr="00FE16A2" w:rsidRDefault="00E31580" w:rsidP="00E31580">
            <w:pPr>
              <w:spacing w:line="276" w:lineRule="auto"/>
              <w:rPr>
                <w:sz w:val="28"/>
                <w:szCs w:val="28"/>
                <w:lang w:val="nl-NL"/>
              </w:rPr>
            </w:pPr>
          </w:p>
          <w:p w:rsidR="00E31580" w:rsidRPr="00FE16A2" w:rsidRDefault="00E31580" w:rsidP="00E31580">
            <w:pPr>
              <w:spacing w:line="276" w:lineRule="auto"/>
              <w:rPr>
                <w:sz w:val="28"/>
                <w:szCs w:val="28"/>
                <w:lang w:val="nl-NL"/>
              </w:rPr>
            </w:pPr>
          </w:p>
          <w:p w:rsidR="00E31580" w:rsidRPr="00FE16A2" w:rsidRDefault="00E31580" w:rsidP="00E31580">
            <w:pPr>
              <w:spacing w:line="276" w:lineRule="auto"/>
              <w:rPr>
                <w:sz w:val="28"/>
                <w:szCs w:val="28"/>
                <w:lang w:val="nl-NL"/>
              </w:rPr>
            </w:pPr>
          </w:p>
          <w:p w:rsidR="00E31580" w:rsidRPr="00FE16A2" w:rsidRDefault="00E31580" w:rsidP="00E31580">
            <w:pPr>
              <w:spacing w:line="276" w:lineRule="auto"/>
              <w:rPr>
                <w:sz w:val="28"/>
                <w:szCs w:val="28"/>
                <w:lang w:val="nl-NL"/>
              </w:rPr>
            </w:pPr>
          </w:p>
          <w:p w:rsidR="00E31580" w:rsidRPr="00FE16A2" w:rsidRDefault="00E31580" w:rsidP="00E31580">
            <w:pPr>
              <w:spacing w:line="276" w:lineRule="auto"/>
              <w:rPr>
                <w:sz w:val="28"/>
                <w:szCs w:val="28"/>
                <w:lang w:val="nl-NL"/>
              </w:rPr>
            </w:pPr>
          </w:p>
          <w:p w:rsidR="00E31580" w:rsidRPr="00FE16A2" w:rsidRDefault="00E31580" w:rsidP="00E31580">
            <w:pPr>
              <w:spacing w:line="276" w:lineRule="auto"/>
              <w:rPr>
                <w:sz w:val="28"/>
                <w:szCs w:val="28"/>
                <w:lang w:val="nl-NL"/>
              </w:rPr>
            </w:pPr>
          </w:p>
          <w:p w:rsidR="00E31580" w:rsidRPr="00FE16A2" w:rsidRDefault="00E31580" w:rsidP="00E31580">
            <w:pPr>
              <w:spacing w:line="276" w:lineRule="auto"/>
              <w:rPr>
                <w:sz w:val="28"/>
                <w:szCs w:val="28"/>
                <w:lang w:val="nl-NL"/>
              </w:rPr>
            </w:pPr>
          </w:p>
          <w:p w:rsidR="00E31580" w:rsidRPr="00FE16A2" w:rsidRDefault="00E31580" w:rsidP="00E31580">
            <w:pPr>
              <w:spacing w:line="276" w:lineRule="auto"/>
              <w:rPr>
                <w:sz w:val="28"/>
                <w:szCs w:val="28"/>
                <w:lang w:val="nl-NL"/>
              </w:rPr>
            </w:pPr>
          </w:p>
          <w:p w:rsidR="00E31580" w:rsidRPr="00FE16A2" w:rsidRDefault="00E31580" w:rsidP="00E31580">
            <w:pPr>
              <w:spacing w:line="276" w:lineRule="auto"/>
              <w:rPr>
                <w:b/>
                <w:i/>
                <w:sz w:val="28"/>
                <w:szCs w:val="28"/>
              </w:rPr>
            </w:pPr>
          </w:p>
          <w:p w:rsidR="00E31580" w:rsidRPr="00FE16A2" w:rsidRDefault="00E31580" w:rsidP="00E31580">
            <w:pPr>
              <w:spacing w:line="276" w:lineRule="auto"/>
              <w:rPr>
                <w:sz w:val="28"/>
                <w:szCs w:val="28"/>
                <w:lang w:val="nl-NL"/>
              </w:rPr>
            </w:pPr>
            <w:r w:rsidRPr="00FE16A2">
              <w:rPr>
                <w:b/>
                <w:i/>
                <w:sz w:val="28"/>
                <w:szCs w:val="28"/>
              </w:rPr>
              <w:t>0,25 đ</w:t>
            </w:r>
          </w:p>
        </w:tc>
      </w:tr>
      <w:tr w:rsidR="00E31580" w:rsidRPr="00FE16A2" w:rsidTr="003A72AB">
        <w:tc>
          <w:tcPr>
            <w:tcW w:w="1358" w:type="dxa"/>
            <w:vMerge/>
            <w:shd w:val="clear" w:color="auto" w:fill="auto"/>
          </w:tcPr>
          <w:p w:rsidR="00E31580" w:rsidRPr="00FE16A2" w:rsidRDefault="00E31580" w:rsidP="00E31580">
            <w:pPr>
              <w:spacing w:line="276" w:lineRule="auto"/>
              <w:rPr>
                <w:sz w:val="28"/>
                <w:szCs w:val="28"/>
                <w:lang w:val="nl-NL"/>
              </w:rPr>
            </w:pPr>
          </w:p>
        </w:tc>
        <w:tc>
          <w:tcPr>
            <w:tcW w:w="8531" w:type="dxa"/>
            <w:shd w:val="clear" w:color="auto" w:fill="auto"/>
          </w:tcPr>
          <w:p w:rsidR="00E31580" w:rsidRPr="00FE16A2" w:rsidRDefault="00E31580" w:rsidP="00E31580">
            <w:pPr>
              <w:spacing w:line="276" w:lineRule="auto"/>
              <w:rPr>
                <w:sz w:val="28"/>
                <w:szCs w:val="28"/>
              </w:rPr>
            </w:pPr>
          </w:p>
          <w:p w:rsidR="00E31580" w:rsidRPr="00FE16A2" w:rsidRDefault="00E31580" w:rsidP="00E31580">
            <w:pPr>
              <w:spacing w:line="276" w:lineRule="auto"/>
              <w:rPr>
                <w:sz w:val="28"/>
                <w:szCs w:val="28"/>
              </w:rPr>
            </w:pPr>
            <w:r w:rsidRPr="00FE16A2">
              <w:rPr>
                <w:sz w:val="28"/>
                <w:szCs w:val="28"/>
              </w:rPr>
              <w:t xml:space="preserve">a) </w:t>
            </w:r>
          </w:p>
          <w:p w:rsidR="00E31580" w:rsidRPr="00FE16A2" w:rsidRDefault="00E31580" w:rsidP="00E31580">
            <w:pPr>
              <w:spacing w:line="276" w:lineRule="auto"/>
              <w:rPr>
                <w:b/>
                <w:sz w:val="28"/>
                <w:szCs w:val="28"/>
              </w:rPr>
            </w:pPr>
            <w:r w:rsidRPr="00FE16A2">
              <w:rPr>
                <w:sz w:val="28"/>
                <w:szCs w:val="28"/>
              </w:rPr>
              <w:t xml:space="preserve">Chỉ ra mỗi góc vuông đúng </w:t>
            </w:r>
          </w:p>
          <w:p w:rsidR="00E31580" w:rsidRPr="00FE16A2" w:rsidRDefault="00E31580" w:rsidP="00E31580">
            <w:pPr>
              <w:spacing w:line="276" w:lineRule="auto"/>
              <w:rPr>
                <w:sz w:val="28"/>
                <w:szCs w:val="28"/>
                <w:lang w:val="fr-FR"/>
              </w:rPr>
            </w:pPr>
            <w:r w:rsidRPr="00FE16A2">
              <w:rPr>
                <w:sz w:val="28"/>
                <w:szCs w:val="28"/>
                <w:lang w:val="fr-FR"/>
              </w:rPr>
              <w:t xml:space="preserve"> Chứng minh được tứ giác BCIH là tứ giác nội </w:t>
            </w:r>
          </w:p>
          <w:p w:rsidR="00E31580" w:rsidRPr="00FE16A2" w:rsidRDefault="00E31580" w:rsidP="00E31580">
            <w:pPr>
              <w:spacing w:line="276" w:lineRule="auto"/>
              <w:rPr>
                <w:sz w:val="28"/>
                <w:szCs w:val="28"/>
              </w:rPr>
            </w:pPr>
            <w:r w:rsidRPr="00FE16A2">
              <w:rPr>
                <w:sz w:val="28"/>
                <w:szCs w:val="28"/>
                <w:lang w:val="fr-FR"/>
              </w:rPr>
              <w:t xml:space="preserve">tiếp đúng  </w:t>
            </w:r>
          </w:p>
          <w:p w:rsidR="00E31580" w:rsidRPr="00FE16A2" w:rsidRDefault="00E31580" w:rsidP="00E31580">
            <w:pPr>
              <w:spacing w:line="276" w:lineRule="auto"/>
              <w:rPr>
                <w:sz w:val="28"/>
                <w:szCs w:val="28"/>
                <w:lang w:val="nl-NL"/>
              </w:rPr>
            </w:pPr>
          </w:p>
        </w:tc>
        <w:tc>
          <w:tcPr>
            <w:tcW w:w="1134" w:type="dxa"/>
            <w:shd w:val="clear" w:color="auto" w:fill="auto"/>
          </w:tcPr>
          <w:p w:rsidR="00E31580" w:rsidRPr="00FE16A2" w:rsidRDefault="00E31580" w:rsidP="00E31580">
            <w:pPr>
              <w:spacing w:line="276" w:lineRule="auto"/>
              <w:rPr>
                <w:sz w:val="28"/>
                <w:szCs w:val="28"/>
                <w:lang w:val="nl-NL"/>
              </w:rPr>
            </w:pPr>
          </w:p>
          <w:p w:rsidR="00E31580" w:rsidRPr="00FE16A2" w:rsidRDefault="00E31580" w:rsidP="00E31580">
            <w:pPr>
              <w:spacing w:line="276" w:lineRule="auto"/>
              <w:rPr>
                <w:sz w:val="28"/>
                <w:szCs w:val="28"/>
                <w:lang w:val="nl-NL"/>
              </w:rPr>
            </w:pPr>
          </w:p>
          <w:p w:rsidR="00E31580" w:rsidRPr="00FE16A2" w:rsidRDefault="00021AC1" w:rsidP="00E31580">
            <w:pPr>
              <w:spacing w:line="276" w:lineRule="auto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0,</w:t>
            </w:r>
            <w:r w:rsidR="00E31580" w:rsidRPr="00FE16A2">
              <w:rPr>
                <w:b/>
                <w:sz w:val="28"/>
                <w:szCs w:val="28"/>
              </w:rPr>
              <w:t>5 đ</w:t>
            </w:r>
          </w:p>
          <w:p w:rsidR="00E31580" w:rsidRPr="00FE16A2" w:rsidRDefault="00E31580" w:rsidP="00E31580">
            <w:pPr>
              <w:spacing w:line="276" w:lineRule="auto"/>
              <w:rPr>
                <w:sz w:val="28"/>
                <w:szCs w:val="28"/>
                <w:lang w:val="nl-NL"/>
              </w:rPr>
            </w:pPr>
            <w:r w:rsidRPr="00FE16A2">
              <w:rPr>
                <w:b/>
                <w:i/>
                <w:sz w:val="28"/>
                <w:szCs w:val="28"/>
                <w:lang w:val="fr-FR"/>
              </w:rPr>
              <w:t>0,25 đ</w:t>
            </w:r>
          </w:p>
        </w:tc>
      </w:tr>
      <w:tr w:rsidR="00E31580" w:rsidRPr="00FE16A2" w:rsidTr="003A72AB">
        <w:tc>
          <w:tcPr>
            <w:tcW w:w="1358" w:type="dxa"/>
            <w:vMerge/>
            <w:shd w:val="clear" w:color="auto" w:fill="auto"/>
          </w:tcPr>
          <w:p w:rsidR="00E31580" w:rsidRPr="00FE16A2" w:rsidRDefault="00E31580" w:rsidP="00E31580">
            <w:pPr>
              <w:spacing w:line="276" w:lineRule="auto"/>
              <w:rPr>
                <w:sz w:val="28"/>
                <w:szCs w:val="28"/>
                <w:lang w:val="nl-NL"/>
              </w:rPr>
            </w:pPr>
          </w:p>
        </w:tc>
        <w:tc>
          <w:tcPr>
            <w:tcW w:w="8531" w:type="dxa"/>
            <w:shd w:val="clear" w:color="auto" w:fill="auto"/>
          </w:tcPr>
          <w:p w:rsidR="00E31580" w:rsidRPr="00FE16A2" w:rsidRDefault="00E31580" w:rsidP="00E31580">
            <w:pPr>
              <w:spacing w:line="276" w:lineRule="auto"/>
              <w:rPr>
                <w:noProof/>
                <w:sz w:val="28"/>
                <w:szCs w:val="28"/>
                <w:lang w:val="fr-FR"/>
              </w:rPr>
            </w:pPr>
            <w:r w:rsidRPr="00FE16A2">
              <w:rPr>
                <w:noProof/>
                <w:sz w:val="28"/>
                <w:szCs w:val="28"/>
                <w:lang w:val="fr-FR"/>
              </w:rPr>
              <w:t>b)</w:t>
            </w:r>
          </w:p>
          <w:p w:rsidR="00E31580" w:rsidRPr="00FE16A2" w:rsidRDefault="00E31580" w:rsidP="00E31580">
            <w:pPr>
              <w:spacing w:line="276" w:lineRule="auto"/>
              <w:rPr>
                <w:noProof/>
                <w:sz w:val="28"/>
                <w:szCs w:val="28"/>
                <w:lang w:val="fr-FR"/>
              </w:rPr>
            </w:pPr>
            <w:r w:rsidRPr="00FE16A2">
              <w:rPr>
                <w:noProof/>
                <w:sz w:val="28"/>
                <w:szCs w:val="28"/>
                <w:lang w:val="fr-FR"/>
              </w:rPr>
              <w:t xml:space="preserve">Chứng minh được </w:t>
            </w:r>
            <w:r w:rsidRPr="00FE16A2">
              <w:rPr>
                <w:noProof/>
                <w:position w:val="-6"/>
                <w:sz w:val="28"/>
                <w:szCs w:val="28"/>
                <w:lang w:val="fr-FR"/>
              </w:rPr>
              <w:object w:dxaOrig="1260" w:dyaOrig="360">
                <v:shape id="_x0000_i1050" type="#_x0000_t75" style="width:62.5pt;height:17.4pt" o:ole="">
                  <v:imagedata r:id="rId52" o:title=""/>
                </v:shape>
                <o:OLEObject Type="Embed" ProgID="Equation.DSMT4" ShapeID="_x0000_i1050" DrawAspect="Content" ObjectID="_1588231021" r:id="rId53"/>
              </w:object>
            </w:r>
            <w:r w:rsidRPr="00FE16A2">
              <w:rPr>
                <w:noProof/>
                <w:sz w:val="28"/>
                <w:szCs w:val="28"/>
                <w:lang w:val="fr-FR"/>
              </w:rPr>
              <w:t xml:space="preserve"> </w:t>
            </w:r>
          </w:p>
          <w:p w:rsidR="00E31580" w:rsidRPr="00FE16A2" w:rsidRDefault="00427A1E" w:rsidP="00E31580">
            <w:pPr>
              <w:spacing w:line="276" w:lineRule="auto"/>
              <w:rPr>
                <w:sz w:val="28"/>
                <w:szCs w:val="28"/>
              </w:rPr>
            </w:pPr>
            <w:r>
              <w:rPr>
                <w:noProof/>
                <w:sz w:val="28"/>
                <w:szCs w:val="28"/>
                <w:lang w:val="vi-VN" w:eastAsia="vi-VN"/>
              </w:rPr>
              <mc:AlternateContent>
                <mc:Choice Requires="wps">
                  <w:drawing>
                    <wp:anchor distT="0" distB="0" distL="114300" distR="114300" simplePos="0" relativeHeight="251658240" behindDoc="0" locked="0" layoutInCell="1" allowOverlap="1">
                      <wp:simplePos x="0" y="0"/>
                      <wp:positionH relativeFrom="column">
                        <wp:posOffset>1790700</wp:posOffset>
                      </wp:positionH>
                      <wp:positionV relativeFrom="paragraph">
                        <wp:posOffset>1270</wp:posOffset>
                      </wp:positionV>
                      <wp:extent cx="342900" cy="183515"/>
                      <wp:effectExtent l="0" t="1270" r="0" b="0"/>
                      <wp:wrapNone/>
                      <wp:docPr id="1" name="Text Box 3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42900" cy="18351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45207" w:rsidRDefault="00745207" w:rsidP="00E31580">
                                  <w:pPr>
                                    <w:rPr>
                                      <w:rFonts w:ascii="Arial" w:hAnsi="Arial" w:cs="Arial"/>
                                      <w:b/>
                                    </w:rPr>
                                  </w:pPr>
                                  <w:r>
                                    <w:rPr>
                                      <w:rFonts w:ascii="Arial" w:hAnsi="Arial" w:cs="Arial"/>
                                      <w:b/>
                                    </w:rPr>
                                    <w:t>S</w:t>
                                  </w:r>
                                </w:p>
                              </w:txbxContent>
                            </wps:txbx>
                            <wps:bodyPr rot="0" vert="vert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32" o:spid="_x0000_s1026" type="#_x0000_t202" style="position:absolute;margin-left:141pt;margin-top:.1pt;width:27pt;height:14.4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" filled="f" stroked="f">
                      <v:textbox style="layout-flow:vertical">
                        <w:txbxContent>
                          <w:p w:rsidR="00745207" w:rsidRDefault="00745207" w:rsidP="00E31580">
                            <w:pPr>
                              <w:rPr>
                                <w:rFonts w:ascii="Arial" w:hAnsi="Arial" w:cs="Arial"/>
                                <w:b/>
                              </w:rPr>
                            </w:pPr>
                            <w:r>
                              <w:rPr>
                                <w:rFonts w:ascii="Arial" w:hAnsi="Arial" w:cs="Arial"/>
                                <w:b/>
                              </w:rPr>
                              <w:t>S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E31580" w:rsidRPr="00FE16A2">
              <w:rPr>
                <w:noProof/>
                <w:sz w:val="28"/>
                <w:szCs w:val="28"/>
                <w:lang w:val="fr-FR"/>
              </w:rPr>
              <w:t xml:space="preserve">Chứng minh được </w:t>
            </w:r>
            <w:r w:rsidR="00E31580" w:rsidRPr="00FE16A2">
              <w:rPr>
                <w:sz w:val="28"/>
                <w:szCs w:val="28"/>
                <w:lang w:val="fr-FR"/>
              </w:rPr>
              <w:t>∆CBE        ∆CDB (g-g)</w:t>
            </w:r>
          </w:p>
          <w:p w:rsidR="00E31580" w:rsidRPr="00FE16A2" w:rsidRDefault="00E31580" w:rsidP="00E31580">
            <w:pPr>
              <w:spacing w:line="276" w:lineRule="auto"/>
              <w:rPr>
                <w:sz w:val="28"/>
                <w:szCs w:val="28"/>
              </w:rPr>
            </w:pPr>
            <w:r w:rsidRPr="00FE16A2">
              <w:rPr>
                <w:sz w:val="28"/>
                <w:szCs w:val="28"/>
              </w:rPr>
              <w:t xml:space="preserve">=&gt; </w:t>
            </w:r>
            <w:r w:rsidRPr="00FE16A2">
              <w:rPr>
                <w:position w:val="-28"/>
                <w:sz w:val="28"/>
                <w:szCs w:val="28"/>
              </w:rPr>
              <w:object w:dxaOrig="3135" w:dyaOrig="720">
                <v:shape id="_x0000_i1051" type="#_x0000_t75" style="width:156.65pt;height:36.4pt" o:ole="">
                  <v:imagedata r:id="rId54" o:title=""/>
                </v:shape>
                <o:OLEObject Type="Embed" ProgID="Equation.DSMT4" ShapeID="_x0000_i1051" DrawAspect="Content" ObjectID="_1588231022" r:id="rId55"/>
              </w:object>
            </w:r>
          </w:p>
        </w:tc>
        <w:tc>
          <w:tcPr>
            <w:tcW w:w="1134" w:type="dxa"/>
            <w:shd w:val="clear" w:color="auto" w:fill="auto"/>
          </w:tcPr>
          <w:p w:rsidR="00E31580" w:rsidRDefault="00E31580" w:rsidP="00E31580">
            <w:pPr>
              <w:spacing w:line="276" w:lineRule="auto"/>
              <w:rPr>
                <w:sz w:val="28"/>
                <w:szCs w:val="28"/>
                <w:lang w:val="nl-NL"/>
              </w:rPr>
            </w:pPr>
          </w:p>
          <w:p w:rsidR="00E31580" w:rsidRDefault="00E31580" w:rsidP="00E31580">
            <w:pPr>
              <w:spacing w:line="276" w:lineRule="auto"/>
              <w:rPr>
                <w:b/>
                <w:i/>
                <w:noProof/>
                <w:sz w:val="28"/>
                <w:szCs w:val="28"/>
                <w:lang w:val="fr-FR"/>
              </w:rPr>
            </w:pPr>
            <w:r w:rsidRPr="00FE16A2">
              <w:rPr>
                <w:b/>
                <w:i/>
                <w:noProof/>
                <w:sz w:val="28"/>
                <w:szCs w:val="28"/>
                <w:lang w:val="fr-FR"/>
              </w:rPr>
              <w:t>0,25 đ</w:t>
            </w:r>
          </w:p>
          <w:p w:rsidR="00E31580" w:rsidRDefault="001C5D1D" w:rsidP="00E31580">
            <w:pPr>
              <w:spacing w:line="276" w:lineRule="auto"/>
              <w:rPr>
                <w:b/>
                <w:i/>
                <w:noProof/>
                <w:sz w:val="28"/>
                <w:szCs w:val="28"/>
                <w:lang w:val="fr-FR"/>
              </w:rPr>
            </w:pPr>
            <w:r>
              <w:rPr>
                <w:b/>
                <w:i/>
                <w:noProof/>
                <w:sz w:val="28"/>
                <w:szCs w:val="28"/>
                <w:lang w:val="fr-FR"/>
              </w:rPr>
              <w:t>0,</w:t>
            </w:r>
            <w:r w:rsidR="00E31580" w:rsidRPr="00FE16A2">
              <w:rPr>
                <w:b/>
                <w:i/>
                <w:noProof/>
                <w:sz w:val="28"/>
                <w:szCs w:val="28"/>
                <w:lang w:val="fr-FR"/>
              </w:rPr>
              <w:t>5 đ</w:t>
            </w:r>
          </w:p>
          <w:p w:rsidR="001C5D1D" w:rsidRDefault="001C5D1D" w:rsidP="00E31580">
            <w:pPr>
              <w:spacing w:line="276" w:lineRule="auto"/>
              <w:rPr>
                <w:b/>
                <w:i/>
                <w:noProof/>
                <w:sz w:val="28"/>
                <w:szCs w:val="28"/>
                <w:lang w:val="fr-FR"/>
              </w:rPr>
            </w:pPr>
          </w:p>
          <w:p w:rsidR="00E31580" w:rsidRDefault="00E31580" w:rsidP="00E31580">
            <w:pPr>
              <w:spacing w:line="276" w:lineRule="auto"/>
              <w:rPr>
                <w:b/>
                <w:i/>
                <w:noProof/>
                <w:sz w:val="28"/>
                <w:szCs w:val="28"/>
                <w:lang w:val="fr-FR"/>
              </w:rPr>
            </w:pPr>
            <w:r w:rsidRPr="00FE16A2">
              <w:rPr>
                <w:b/>
                <w:i/>
                <w:noProof/>
                <w:sz w:val="28"/>
                <w:szCs w:val="28"/>
                <w:lang w:val="fr-FR"/>
              </w:rPr>
              <w:t>0,25 đ</w:t>
            </w:r>
          </w:p>
          <w:p w:rsidR="00E31580" w:rsidRPr="00FE16A2" w:rsidRDefault="00E31580" w:rsidP="00E31580">
            <w:pPr>
              <w:spacing w:line="276" w:lineRule="auto"/>
              <w:rPr>
                <w:sz w:val="28"/>
                <w:szCs w:val="28"/>
                <w:lang w:val="nl-NL"/>
              </w:rPr>
            </w:pPr>
          </w:p>
        </w:tc>
      </w:tr>
      <w:tr w:rsidR="00E31580" w:rsidRPr="00FE16A2" w:rsidTr="003A72AB">
        <w:tc>
          <w:tcPr>
            <w:tcW w:w="1358" w:type="dxa"/>
            <w:vMerge/>
            <w:tcBorders>
              <w:bottom w:val="nil"/>
            </w:tcBorders>
            <w:shd w:val="clear" w:color="auto" w:fill="auto"/>
          </w:tcPr>
          <w:p w:rsidR="00E31580" w:rsidRPr="00FE16A2" w:rsidRDefault="00E31580" w:rsidP="00E31580">
            <w:pPr>
              <w:spacing w:line="276" w:lineRule="auto"/>
              <w:rPr>
                <w:sz w:val="28"/>
                <w:szCs w:val="28"/>
                <w:lang w:val="nl-NL"/>
              </w:rPr>
            </w:pPr>
          </w:p>
        </w:tc>
        <w:tc>
          <w:tcPr>
            <w:tcW w:w="8531" w:type="dxa"/>
            <w:shd w:val="clear" w:color="auto" w:fill="auto"/>
          </w:tcPr>
          <w:p w:rsidR="00E31580" w:rsidRPr="00FE16A2" w:rsidRDefault="00E31580" w:rsidP="00E31580">
            <w:pPr>
              <w:spacing w:line="276" w:lineRule="auto"/>
              <w:rPr>
                <w:noProof/>
                <w:sz w:val="28"/>
                <w:szCs w:val="28"/>
                <w:lang w:val="fr-FR"/>
              </w:rPr>
            </w:pPr>
            <w:r w:rsidRPr="00FE16A2">
              <w:rPr>
                <w:sz w:val="28"/>
                <w:szCs w:val="28"/>
              </w:rPr>
              <w:t>c)</w:t>
            </w:r>
            <w:r w:rsidRPr="00FE16A2">
              <w:rPr>
                <w:noProof/>
                <w:sz w:val="28"/>
                <w:szCs w:val="28"/>
                <w:lang w:val="fr-FR"/>
              </w:rPr>
              <w:t xml:space="preserve"> </w:t>
            </w:r>
          </w:p>
          <w:p w:rsidR="00E31580" w:rsidRPr="00FE16A2" w:rsidRDefault="00E31580" w:rsidP="00E31580">
            <w:pPr>
              <w:spacing w:line="276" w:lineRule="auto"/>
              <w:rPr>
                <w:sz w:val="28"/>
                <w:szCs w:val="28"/>
              </w:rPr>
            </w:pPr>
            <w:r w:rsidRPr="00FE16A2">
              <w:rPr>
                <w:noProof/>
                <w:sz w:val="28"/>
                <w:szCs w:val="28"/>
                <w:lang w:val="fr-FR"/>
              </w:rPr>
              <w:t xml:space="preserve">Chứng minh </w:t>
            </w:r>
            <w:r w:rsidRPr="00FE16A2">
              <w:rPr>
                <w:noProof/>
                <w:position w:val="-6"/>
                <w:sz w:val="28"/>
                <w:szCs w:val="28"/>
                <w:lang w:val="fr-FR"/>
              </w:rPr>
              <w:object w:dxaOrig="1155" w:dyaOrig="360">
                <v:shape id="_x0000_i1052" type="#_x0000_t75" style="width:57.75pt;height:17.4pt" o:ole="">
                  <v:imagedata r:id="rId56" o:title=""/>
                </v:shape>
                <o:OLEObject Type="Embed" ProgID="Equation.DSMT4" ShapeID="_x0000_i1052" DrawAspect="Content" ObjectID="_1588231023" r:id="rId57"/>
              </w:object>
            </w:r>
            <w:r w:rsidRPr="00FE16A2">
              <w:rPr>
                <w:sz w:val="28"/>
                <w:szCs w:val="28"/>
              </w:rPr>
              <w:t xml:space="preserve">=&gt; </w:t>
            </w:r>
            <w:r w:rsidRPr="00FE16A2">
              <w:rPr>
                <w:noProof/>
                <w:position w:val="-10"/>
                <w:sz w:val="28"/>
                <w:szCs w:val="28"/>
                <w:lang w:val="fr-FR"/>
              </w:rPr>
              <w:object w:dxaOrig="2060" w:dyaOrig="400">
                <v:shape id="_x0000_i1053" type="#_x0000_t75" style="width:102.85pt;height:20.55pt" o:ole="">
                  <v:imagedata r:id="rId58" o:title=""/>
                </v:shape>
                <o:OLEObject Type="Embed" ProgID="Equation.DSMT4" ShapeID="_x0000_i1053" DrawAspect="Content" ObjectID="_1588231024" r:id="rId59"/>
              </w:object>
            </w:r>
          </w:p>
          <w:p w:rsidR="00E31580" w:rsidRPr="00FE16A2" w:rsidRDefault="00E31580" w:rsidP="00E31580">
            <w:pPr>
              <w:spacing w:line="276" w:lineRule="auto"/>
              <w:rPr>
                <w:sz w:val="28"/>
                <w:szCs w:val="28"/>
              </w:rPr>
            </w:pPr>
            <w:r w:rsidRPr="00FE16A2">
              <w:rPr>
                <w:noProof/>
                <w:sz w:val="28"/>
                <w:szCs w:val="28"/>
                <w:lang w:val="fr-FR"/>
              </w:rPr>
              <w:t xml:space="preserve">Chứng minh </w:t>
            </w:r>
            <w:r w:rsidRPr="00FE16A2">
              <w:rPr>
                <w:sz w:val="28"/>
                <w:szCs w:val="28"/>
              </w:rPr>
              <w:t xml:space="preserve">IH// AD </w:t>
            </w:r>
          </w:p>
          <w:p w:rsidR="00E31580" w:rsidRPr="00FE16A2" w:rsidRDefault="00E31580" w:rsidP="00E31580">
            <w:pPr>
              <w:spacing w:line="276" w:lineRule="auto"/>
              <w:rPr>
                <w:sz w:val="28"/>
                <w:szCs w:val="28"/>
              </w:rPr>
            </w:pPr>
            <w:r w:rsidRPr="00FE16A2">
              <w:rPr>
                <w:noProof/>
                <w:sz w:val="28"/>
                <w:szCs w:val="28"/>
                <w:lang w:val="fr-FR"/>
              </w:rPr>
              <w:t xml:space="preserve">Chứng minh F là trung điểm của BD </w:t>
            </w:r>
          </w:p>
          <w:p w:rsidR="00E31580" w:rsidRPr="00FE16A2" w:rsidRDefault="00E31580" w:rsidP="00E31580">
            <w:pPr>
              <w:spacing w:line="276" w:lineRule="auto"/>
              <w:rPr>
                <w:sz w:val="28"/>
                <w:szCs w:val="28"/>
              </w:rPr>
            </w:pPr>
            <w:r w:rsidRPr="00FE16A2">
              <w:rPr>
                <w:noProof/>
                <w:sz w:val="28"/>
                <w:szCs w:val="28"/>
                <w:lang w:val="fr-FR"/>
              </w:rPr>
              <w:t xml:space="preserve">=&gt; AD= 2IF </w:t>
            </w:r>
          </w:p>
        </w:tc>
        <w:tc>
          <w:tcPr>
            <w:tcW w:w="1134" w:type="dxa"/>
            <w:shd w:val="clear" w:color="auto" w:fill="auto"/>
          </w:tcPr>
          <w:p w:rsidR="00E31580" w:rsidRDefault="00E31580" w:rsidP="00E31580">
            <w:pPr>
              <w:spacing w:line="276" w:lineRule="auto"/>
              <w:rPr>
                <w:sz w:val="28"/>
                <w:szCs w:val="28"/>
                <w:lang w:val="nl-NL"/>
              </w:rPr>
            </w:pPr>
          </w:p>
          <w:p w:rsidR="00E31580" w:rsidRDefault="00E31580" w:rsidP="00E31580">
            <w:pPr>
              <w:spacing w:line="276" w:lineRule="auto"/>
              <w:rPr>
                <w:b/>
                <w:i/>
                <w:noProof/>
                <w:sz w:val="28"/>
                <w:szCs w:val="28"/>
                <w:lang w:val="fr-FR"/>
              </w:rPr>
            </w:pPr>
            <w:r w:rsidRPr="00FE16A2">
              <w:rPr>
                <w:b/>
                <w:i/>
                <w:noProof/>
                <w:sz w:val="28"/>
                <w:szCs w:val="28"/>
                <w:lang w:val="fr-FR"/>
              </w:rPr>
              <w:t>0,25 đ</w:t>
            </w:r>
          </w:p>
          <w:p w:rsidR="00E31580" w:rsidRDefault="00E31580" w:rsidP="00E31580">
            <w:pPr>
              <w:spacing w:line="276" w:lineRule="auto"/>
              <w:rPr>
                <w:b/>
                <w:i/>
                <w:noProof/>
                <w:sz w:val="28"/>
                <w:szCs w:val="28"/>
                <w:lang w:val="fr-FR"/>
              </w:rPr>
            </w:pPr>
            <w:r w:rsidRPr="00FE16A2">
              <w:rPr>
                <w:b/>
                <w:i/>
                <w:noProof/>
                <w:sz w:val="28"/>
                <w:szCs w:val="28"/>
                <w:lang w:val="fr-FR"/>
              </w:rPr>
              <w:t>0,25 đ</w:t>
            </w:r>
          </w:p>
          <w:p w:rsidR="00E31580" w:rsidRDefault="00E31580" w:rsidP="00E31580">
            <w:pPr>
              <w:spacing w:line="276" w:lineRule="auto"/>
              <w:rPr>
                <w:b/>
                <w:i/>
                <w:noProof/>
                <w:sz w:val="28"/>
                <w:szCs w:val="28"/>
                <w:lang w:val="fr-FR"/>
              </w:rPr>
            </w:pPr>
            <w:r w:rsidRPr="00FE16A2">
              <w:rPr>
                <w:b/>
                <w:i/>
                <w:noProof/>
                <w:sz w:val="28"/>
                <w:szCs w:val="28"/>
                <w:lang w:val="fr-FR"/>
              </w:rPr>
              <w:t>0,25 đ</w:t>
            </w:r>
          </w:p>
          <w:p w:rsidR="00E31580" w:rsidRPr="00FE16A2" w:rsidRDefault="00E31580" w:rsidP="00E31580">
            <w:pPr>
              <w:spacing w:line="276" w:lineRule="auto"/>
              <w:rPr>
                <w:sz w:val="28"/>
                <w:szCs w:val="28"/>
                <w:lang w:val="nl-NL"/>
              </w:rPr>
            </w:pPr>
            <w:r w:rsidRPr="00FE16A2">
              <w:rPr>
                <w:b/>
                <w:i/>
                <w:noProof/>
                <w:sz w:val="28"/>
                <w:szCs w:val="28"/>
                <w:lang w:val="fr-FR"/>
              </w:rPr>
              <w:t>0,25 đ</w:t>
            </w:r>
          </w:p>
        </w:tc>
      </w:tr>
      <w:tr w:rsidR="00E31580" w:rsidRPr="00FE16A2" w:rsidTr="003A72AB">
        <w:tc>
          <w:tcPr>
            <w:tcW w:w="1358" w:type="dxa"/>
            <w:tcBorders>
              <w:top w:val="nil"/>
            </w:tcBorders>
            <w:shd w:val="clear" w:color="auto" w:fill="auto"/>
          </w:tcPr>
          <w:p w:rsidR="00E31580" w:rsidRPr="00FE16A2" w:rsidRDefault="00E31580" w:rsidP="00E31580">
            <w:pPr>
              <w:spacing w:line="276" w:lineRule="auto"/>
              <w:rPr>
                <w:sz w:val="28"/>
                <w:szCs w:val="28"/>
                <w:lang w:val="nl-NL"/>
              </w:rPr>
            </w:pPr>
          </w:p>
        </w:tc>
        <w:tc>
          <w:tcPr>
            <w:tcW w:w="8531" w:type="dxa"/>
            <w:shd w:val="clear" w:color="auto" w:fill="auto"/>
          </w:tcPr>
          <w:p w:rsidR="00E31580" w:rsidRPr="00FE16A2" w:rsidRDefault="00E31580" w:rsidP="00E31580">
            <w:pPr>
              <w:spacing w:line="276" w:lineRule="auto"/>
              <w:rPr>
                <w:sz w:val="28"/>
                <w:szCs w:val="28"/>
              </w:rPr>
            </w:pPr>
            <w:r w:rsidRPr="00FE16A2">
              <w:rPr>
                <w:sz w:val="28"/>
                <w:szCs w:val="28"/>
              </w:rPr>
              <w:t xml:space="preserve">d) </w:t>
            </w:r>
          </w:p>
          <w:p w:rsidR="00E31580" w:rsidRPr="00FE16A2" w:rsidRDefault="00E31580" w:rsidP="00E31580">
            <w:pPr>
              <w:spacing w:line="276" w:lineRule="auto"/>
              <w:rPr>
                <w:sz w:val="28"/>
                <w:szCs w:val="28"/>
              </w:rPr>
            </w:pPr>
            <w:r w:rsidRPr="00FE16A2">
              <w:rPr>
                <w:noProof/>
                <w:sz w:val="28"/>
                <w:szCs w:val="28"/>
                <w:lang w:val="fr-FR"/>
              </w:rPr>
              <w:t xml:space="preserve">Lập lận để chu vi </w:t>
            </w:r>
            <w:r w:rsidRPr="00FE16A2">
              <w:rPr>
                <w:noProof/>
                <w:sz w:val="28"/>
                <w:szCs w:val="28"/>
                <w:lang w:val="fr-FR"/>
              </w:rPr>
              <w:sym w:font="Symbol" w:char="F044"/>
            </w:r>
            <w:r w:rsidRPr="00FE16A2">
              <w:rPr>
                <w:noProof/>
                <w:sz w:val="28"/>
                <w:szCs w:val="28"/>
                <w:lang w:val="fr-FR"/>
              </w:rPr>
              <w:t xml:space="preserve">BOF  lớn nhất </w:t>
            </w:r>
            <w:r w:rsidRPr="00FE16A2">
              <w:rPr>
                <w:noProof/>
                <w:sz w:val="28"/>
                <w:szCs w:val="28"/>
                <w:lang w:val="fr-FR"/>
              </w:rPr>
              <w:sym w:font="Wingdings" w:char="F0F3"/>
            </w:r>
            <w:r w:rsidRPr="00FE16A2">
              <w:rPr>
                <w:noProof/>
                <w:sz w:val="28"/>
                <w:szCs w:val="28"/>
                <w:lang w:val="fr-FR"/>
              </w:rPr>
              <w:t>( OF+FB) lớn nhất =&gt; OF</w:t>
            </w:r>
            <w:r w:rsidRPr="00FE16A2">
              <w:rPr>
                <w:noProof/>
                <w:sz w:val="28"/>
                <w:szCs w:val="28"/>
                <w:vertAlign w:val="superscript"/>
                <w:lang w:val="fr-FR"/>
              </w:rPr>
              <w:t>2</w:t>
            </w:r>
            <w:r w:rsidRPr="00FE16A2">
              <w:rPr>
                <w:noProof/>
                <w:sz w:val="28"/>
                <w:szCs w:val="28"/>
                <w:lang w:val="fr-FR"/>
              </w:rPr>
              <w:t>+BF</w:t>
            </w:r>
            <w:r w:rsidRPr="00FE16A2">
              <w:rPr>
                <w:noProof/>
                <w:sz w:val="28"/>
                <w:szCs w:val="28"/>
                <w:vertAlign w:val="superscript"/>
                <w:lang w:val="fr-FR"/>
              </w:rPr>
              <w:t>2</w:t>
            </w:r>
            <w:r w:rsidRPr="00FE16A2">
              <w:rPr>
                <w:noProof/>
                <w:sz w:val="28"/>
                <w:szCs w:val="28"/>
                <w:lang w:val="fr-FR"/>
              </w:rPr>
              <w:t>=R</w:t>
            </w:r>
            <w:r w:rsidRPr="00FE16A2">
              <w:rPr>
                <w:noProof/>
                <w:sz w:val="28"/>
                <w:szCs w:val="28"/>
                <w:vertAlign w:val="superscript"/>
                <w:lang w:val="fr-FR"/>
              </w:rPr>
              <w:t>2</w:t>
            </w:r>
            <w:r w:rsidRPr="00FE16A2">
              <w:rPr>
                <w:noProof/>
                <w:sz w:val="28"/>
                <w:szCs w:val="28"/>
                <w:lang w:val="fr-FR"/>
              </w:rPr>
              <w:t xml:space="preserve"> </w:t>
            </w:r>
          </w:p>
          <w:p w:rsidR="00E31580" w:rsidRPr="00FE16A2" w:rsidRDefault="00E31580" w:rsidP="00E31580">
            <w:pPr>
              <w:spacing w:line="276" w:lineRule="auto"/>
              <w:rPr>
                <w:sz w:val="28"/>
                <w:szCs w:val="28"/>
              </w:rPr>
            </w:pPr>
            <w:r w:rsidRPr="00FE16A2">
              <w:rPr>
                <w:noProof/>
                <w:sz w:val="28"/>
                <w:szCs w:val="28"/>
                <w:lang w:val="fr-FR"/>
              </w:rPr>
              <w:t xml:space="preserve">Lập luận để D </w:t>
            </w:r>
            <w:r w:rsidRPr="00FE16A2">
              <w:rPr>
                <w:noProof/>
                <w:position w:val="-4"/>
                <w:sz w:val="28"/>
                <w:szCs w:val="28"/>
                <w:lang w:val="fr-FR"/>
              </w:rPr>
              <w:object w:dxaOrig="200" w:dyaOrig="200">
                <v:shape id="_x0000_i1054" type="#_x0000_t75" style="width:10.3pt;height:10.3pt" o:ole="">
                  <v:imagedata r:id="rId60" o:title=""/>
                </v:shape>
                <o:OLEObject Type="Embed" ProgID="Equation.DSMT4" ShapeID="_x0000_i1054" DrawAspect="Content" ObjectID="_1588231025" r:id="rId61"/>
              </w:object>
            </w:r>
            <w:r w:rsidRPr="00FE16A2">
              <w:rPr>
                <w:noProof/>
                <w:sz w:val="28"/>
                <w:szCs w:val="28"/>
                <w:lang w:val="fr-FR"/>
              </w:rPr>
              <w:t xml:space="preserve"> cung lớn AB sao cho  </w:t>
            </w:r>
            <w:r w:rsidRPr="00FE16A2">
              <w:rPr>
                <w:noProof/>
                <w:position w:val="-6"/>
                <w:sz w:val="28"/>
                <w:szCs w:val="28"/>
                <w:lang w:val="fr-FR"/>
              </w:rPr>
              <w:object w:dxaOrig="540" w:dyaOrig="360">
                <v:shape id="_x0000_i1055" type="#_x0000_t75" style="width:26.9pt;height:17.4pt" o:ole="">
                  <v:imagedata r:id="rId62" o:title=""/>
                </v:shape>
                <o:OLEObject Type="Embed" ProgID="Equation.DSMT4" ShapeID="_x0000_i1055" DrawAspect="Content" ObjectID="_1588231026" r:id="rId63"/>
              </w:object>
            </w:r>
            <w:r w:rsidRPr="00FE16A2">
              <w:rPr>
                <w:noProof/>
                <w:sz w:val="28"/>
                <w:szCs w:val="28"/>
                <w:lang w:val="fr-FR"/>
              </w:rPr>
              <w:t xml:space="preserve"> =45</w:t>
            </w:r>
            <w:r w:rsidRPr="00FE16A2">
              <w:rPr>
                <w:noProof/>
                <w:sz w:val="28"/>
                <w:szCs w:val="28"/>
                <w:vertAlign w:val="superscript"/>
                <w:lang w:val="fr-FR"/>
              </w:rPr>
              <w:t>0</w:t>
            </w:r>
            <w:r w:rsidRPr="00FE16A2">
              <w:rPr>
                <w:noProof/>
                <w:sz w:val="28"/>
                <w:szCs w:val="28"/>
                <w:lang w:val="fr-FR"/>
              </w:rPr>
              <w:t xml:space="preserve"> thì chu vi </w:t>
            </w:r>
            <w:r w:rsidRPr="00FE16A2">
              <w:rPr>
                <w:noProof/>
                <w:sz w:val="28"/>
                <w:szCs w:val="28"/>
                <w:lang w:val="fr-FR"/>
              </w:rPr>
              <w:sym w:font="Symbol" w:char="F044"/>
            </w:r>
            <w:r w:rsidRPr="00FE16A2">
              <w:rPr>
                <w:noProof/>
                <w:sz w:val="28"/>
                <w:szCs w:val="28"/>
                <w:lang w:val="fr-FR"/>
              </w:rPr>
              <w:t xml:space="preserve">BOF lớn nhất </w:t>
            </w:r>
          </w:p>
          <w:p w:rsidR="00E31580" w:rsidRPr="00FE16A2" w:rsidRDefault="00E31580" w:rsidP="00E31580">
            <w:pPr>
              <w:spacing w:line="276" w:lineRule="auto"/>
              <w:rPr>
                <w:sz w:val="28"/>
                <w:szCs w:val="28"/>
                <w:lang w:val="nl-NL"/>
              </w:rPr>
            </w:pPr>
          </w:p>
        </w:tc>
        <w:tc>
          <w:tcPr>
            <w:tcW w:w="1134" w:type="dxa"/>
            <w:shd w:val="clear" w:color="auto" w:fill="auto"/>
          </w:tcPr>
          <w:p w:rsidR="00E31580" w:rsidRDefault="00E31580" w:rsidP="00E31580">
            <w:pPr>
              <w:spacing w:line="276" w:lineRule="auto"/>
              <w:rPr>
                <w:sz w:val="28"/>
                <w:szCs w:val="28"/>
                <w:lang w:val="nl-NL"/>
              </w:rPr>
            </w:pPr>
          </w:p>
          <w:p w:rsidR="00E31580" w:rsidRDefault="00E31580" w:rsidP="00E31580">
            <w:pPr>
              <w:spacing w:line="276" w:lineRule="auto"/>
              <w:rPr>
                <w:b/>
                <w:i/>
                <w:noProof/>
                <w:sz w:val="28"/>
                <w:szCs w:val="28"/>
                <w:lang w:val="fr-FR"/>
              </w:rPr>
            </w:pPr>
            <w:r w:rsidRPr="00FE16A2">
              <w:rPr>
                <w:b/>
                <w:i/>
                <w:noProof/>
                <w:sz w:val="28"/>
                <w:szCs w:val="28"/>
                <w:lang w:val="fr-FR"/>
              </w:rPr>
              <w:t>0,25 đ</w:t>
            </w:r>
          </w:p>
          <w:p w:rsidR="00E31580" w:rsidRPr="00FE16A2" w:rsidRDefault="00E31580" w:rsidP="00E31580">
            <w:pPr>
              <w:spacing w:line="276" w:lineRule="auto"/>
              <w:rPr>
                <w:sz w:val="28"/>
                <w:szCs w:val="28"/>
                <w:lang w:val="nl-NL"/>
              </w:rPr>
            </w:pPr>
            <w:r w:rsidRPr="00FE16A2">
              <w:rPr>
                <w:b/>
                <w:i/>
                <w:noProof/>
                <w:sz w:val="28"/>
                <w:szCs w:val="28"/>
                <w:lang w:val="fr-FR"/>
              </w:rPr>
              <w:t>0,25 đ</w:t>
            </w:r>
          </w:p>
        </w:tc>
      </w:tr>
      <w:tr w:rsidR="00E31580" w:rsidRPr="00FE16A2" w:rsidTr="003A72AB">
        <w:tc>
          <w:tcPr>
            <w:tcW w:w="1358" w:type="dxa"/>
            <w:shd w:val="clear" w:color="auto" w:fill="auto"/>
          </w:tcPr>
          <w:p w:rsidR="00E31580" w:rsidRPr="00FE16A2" w:rsidRDefault="00E31580" w:rsidP="00E31580">
            <w:pPr>
              <w:spacing w:line="276" w:lineRule="auto"/>
              <w:rPr>
                <w:b/>
                <w:sz w:val="28"/>
                <w:szCs w:val="28"/>
              </w:rPr>
            </w:pPr>
            <w:r w:rsidRPr="00FE16A2">
              <w:rPr>
                <w:b/>
                <w:sz w:val="28"/>
                <w:szCs w:val="28"/>
              </w:rPr>
              <w:lastRenderedPageBreak/>
              <w:t>Bài V</w:t>
            </w:r>
          </w:p>
          <w:p w:rsidR="00E31580" w:rsidRPr="00FE16A2" w:rsidRDefault="00E31580" w:rsidP="00E31580">
            <w:pPr>
              <w:spacing w:line="276" w:lineRule="auto"/>
              <w:rPr>
                <w:sz w:val="28"/>
                <w:szCs w:val="28"/>
                <w:lang w:val="nl-NL"/>
              </w:rPr>
            </w:pPr>
            <w:r w:rsidRPr="00FE16A2">
              <w:rPr>
                <w:b/>
                <w:sz w:val="28"/>
                <w:szCs w:val="28"/>
              </w:rPr>
              <w:t>0,5 điểm</w:t>
            </w:r>
          </w:p>
        </w:tc>
        <w:tc>
          <w:tcPr>
            <w:tcW w:w="8531" w:type="dxa"/>
            <w:shd w:val="clear" w:color="auto" w:fill="auto"/>
          </w:tcPr>
          <w:p w:rsidR="00E31580" w:rsidRPr="00FE16A2" w:rsidRDefault="00E31580" w:rsidP="00E31580">
            <w:pPr>
              <w:spacing w:line="276" w:lineRule="auto"/>
              <w:jc w:val="both"/>
              <w:rPr>
                <w:sz w:val="28"/>
                <w:szCs w:val="28"/>
              </w:rPr>
            </w:pPr>
            <w:r w:rsidRPr="00FE16A2">
              <w:rPr>
                <w:sz w:val="28"/>
                <w:szCs w:val="28"/>
              </w:rPr>
              <w:t>Đặt 2x = a , 3y = b (a chia hết cho 2, b chia hết cho 3)</w:t>
            </w:r>
          </w:p>
          <w:p w:rsidR="00E31580" w:rsidRPr="00FE16A2" w:rsidRDefault="00E31580" w:rsidP="00E31580">
            <w:pPr>
              <w:spacing w:line="276" w:lineRule="auto"/>
              <w:jc w:val="both"/>
              <w:rPr>
                <w:sz w:val="28"/>
                <w:szCs w:val="28"/>
              </w:rPr>
            </w:pPr>
            <w:r w:rsidRPr="00FE16A2">
              <w:rPr>
                <w:sz w:val="28"/>
                <w:szCs w:val="28"/>
              </w:rPr>
              <w:t xml:space="preserve">Ta có </w:t>
            </w:r>
            <w:r w:rsidRPr="00FE16A2">
              <w:rPr>
                <w:position w:val="-24"/>
                <w:sz w:val="28"/>
                <w:szCs w:val="28"/>
              </w:rPr>
              <w:object w:dxaOrig="4000" w:dyaOrig="720">
                <v:shape id="_x0000_i1056" type="#_x0000_t75" style="width:200.2pt;height:36.4pt" o:ole="">
                  <v:imagedata r:id="rId64" o:title=""/>
                </v:shape>
                <o:OLEObject Type="Embed" ProgID="Equation.DSMT4" ShapeID="_x0000_i1056" DrawAspect="Content" ObjectID="_1588231027" r:id="rId65"/>
              </w:object>
            </w:r>
          </w:p>
          <w:p w:rsidR="00E31580" w:rsidRPr="00FE16A2" w:rsidRDefault="00E31580" w:rsidP="00E31580">
            <w:pPr>
              <w:spacing w:line="276" w:lineRule="auto"/>
              <w:rPr>
                <w:sz w:val="28"/>
                <w:szCs w:val="28"/>
              </w:rPr>
            </w:pPr>
            <w:r w:rsidRPr="00FE16A2">
              <w:rPr>
                <w:sz w:val="28"/>
                <w:szCs w:val="28"/>
              </w:rPr>
              <w:t xml:space="preserve">Do a, b là số tự nhiên mà a+b=53 nên </w:t>
            </w:r>
            <w:r w:rsidRPr="00FE16A2">
              <w:rPr>
                <w:position w:val="-6"/>
                <w:sz w:val="28"/>
                <w:szCs w:val="28"/>
              </w:rPr>
              <w:object w:dxaOrig="560" w:dyaOrig="279">
                <v:shape id="_x0000_i1057" type="#_x0000_t75" style="width:27.7pt;height:13.45pt" o:ole="">
                  <v:imagedata r:id="rId66" o:title=""/>
                </v:shape>
                <o:OLEObject Type="Embed" ProgID="Equation.DSMT4" ShapeID="_x0000_i1057" DrawAspect="Content" ObjectID="_1588231028" r:id="rId67"/>
              </w:object>
            </w:r>
            <w:r w:rsidRPr="00FE16A2">
              <w:rPr>
                <w:sz w:val="28"/>
                <w:szCs w:val="28"/>
              </w:rPr>
              <w:t xml:space="preserve">, do đó </w:t>
            </w:r>
            <w:r w:rsidRPr="00FE16A2">
              <w:rPr>
                <w:position w:val="-14"/>
                <w:sz w:val="28"/>
                <w:szCs w:val="28"/>
              </w:rPr>
              <w:object w:dxaOrig="2299" w:dyaOrig="440">
                <v:shape id="_x0000_i1058" type="#_x0000_t75" style="width:115.5pt;height:21.35pt" o:ole="">
                  <v:imagedata r:id="rId68" o:title=""/>
                </v:shape>
                <o:OLEObject Type="Embed" ProgID="Equation.DSMT4" ShapeID="_x0000_i1058" DrawAspect="Content" ObjectID="_1588231029" r:id="rId69"/>
              </w:object>
            </w:r>
            <w:r w:rsidRPr="00FE16A2">
              <w:rPr>
                <w:sz w:val="28"/>
                <w:szCs w:val="28"/>
              </w:rPr>
              <w:t xml:space="preserve">. Do vậy </w:t>
            </w:r>
            <w:r w:rsidRPr="00FE16A2">
              <w:rPr>
                <w:position w:val="-24"/>
                <w:sz w:val="28"/>
                <w:szCs w:val="28"/>
              </w:rPr>
              <w:object w:dxaOrig="1960" w:dyaOrig="620">
                <v:shape id="_x0000_i1059" type="#_x0000_t75" style="width:98.1pt;height:30.85pt" o:ole="">
                  <v:imagedata r:id="rId70" o:title=""/>
                </v:shape>
                <o:OLEObject Type="Embed" ProgID="Equation.DSMT4" ShapeID="_x0000_i1059" DrawAspect="Content" ObjectID="_1588231030" r:id="rId71"/>
              </w:object>
            </w:r>
          </w:p>
          <w:p w:rsidR="00E31580" w:rsidRPr="00FE16A2" w:rsidRDefault="00E31580" w:rsidP="00E31580">
            <w:pPr>
              <w:spacing w:line="276" w:lineRule="auto"/>
              <w:jc w:val="both"/>
              <w:rPr>
                <w:sz w:val="28"/>
                <w:szCs w:val="28"/>
              </w:rPr>
            </w:pPr>
            <w:r w:rsidRPr="00FE16A2">
              <w:rPr>
                <w:sz w:val="28"/>
                <w:szCs w:val="28"/>
              </w:rPr>
              <w:t xml:space="preserve">Đẳng thức xảy ra khi </w:t>
            </w:r>
            <w:r w:rsidRPr="00FE16A2">
              <w:rPr>
                <w:position w:val="-54"/>
                <w:sz w:val="28"/>
                <w:szCs w:val="28"/>
              </w:rPr>
              <w:object w:dxaOrig="1120" w:dyaOrig="1200">
                <v:shape id="_x0000_i1060" type="#_x0000_t75" style="width:55.4pt;height:60.15pt" o:ole="">
                  <v:imagedata r:id="rId72" o:title=""/>
                </v:shape>
                <o:OLEObject Type="Embed" ProgID="Equation.DSMT4" ShapeID="_x0000_i1060" DrawAspect="Content" ObjectID="_1588231031" r:id="rId73"/>
              </w:object>
            </w:r>
            <w:r w:rsidRPr="00FE16A2">
              <w:rPr>
                <w:sz w:val="28"/>
                <w:szCs w:val="28"/>
              </w:rPr>
              <w:t>. Giải hệ này ta được a = 26, b = 27</w:t>
            </w:r>
          </w:p>
          <w:p w:rsidR="00E31580" w:rsidRPr="00FE16A2" w:rsidRDefault="00E31580" w:rsidP="00E31580">
            <w:pPr>
              <w:spacing w:line="276" w:lineRule="auto"/>
              <w:jc w:val="both"/>
              <w:rPr>
                <w:sz w:val="28"/>
                <w:szCs w:val="28"/>
              </w:rPr>
            </w:pPr>
            <w:r w:rsidRPr="00FE16A2">
              <w:rPr>
                <w:sz w:val="28"/>
                <w:szCs w:val="28"/>
              </w:rPr>
              <w:t>Vậy giá trị lớn nhất của ab là 702, đạt được khi a = 26 ; b = 27</w:t>
            </w:r>
          </w:p>
          <w:p w:rsidR="00E31580" w:rsidRPr="00FE16A2" w:rsidRDefault="00E31580" w:rsidP="00E31580">
            <w:pPr>
              <w:spacing w:line="276" w:lineRule="auto"/>
              <w:rPr>
                <w:sz w:val="28"/>
                <w:szCs w:val="28"/>
              </w:rPr>
            </w:pPr>
            <w:r w:rsidRPr="00FE16A2">
              <w:rPr>
                <w:sz w:val="28"/>
                <w:szCs w:val="28"/>
                <w:lang w:val="fr-FR"/>
              </w:rPr>
              <w:t xml:space="preserve">Từ đó suy ra giá trị lớn nhất của </w:t>
            </w:r>
            <w:r w:rsidRPr="00FE16A2">
              <w:rPr>
                <w:position w:val="-12"/>
                <w:sz w:val="28"/>
                <w:szCs w:val="28"/>
              </w:rPr>
              <w:object w:dxaOrig="1219" w:dyaOrig="400">
                <v:shape id="_x0000_i1061" type="#_x0000_t75" style="width:60.9pt;height:20.55pt" o:ole="">
                  <v:imagedata r:id="rId74" o:title=""/>
                </v:shape>
                <o:OLEObject Type="Embed" ProgID="Equation.DSMT4" ShapeID="_x0000_i1061" DrawAspect="Content" ObjectID="_1588231032" r:id="rId75"/>
              </w:object>
            </w:r>
            <w:r w:rsidRPr="00FE16A2">
              <w:rPr>
                <w:sz w:val="28"/>
                <w:szCs w:val="28"/>
                <w:lang w:val="fr-FR"/>
              </w:rPr>
              <w:t xml:space="preserve"> là 11 khi x=13; y=9</w:t>
            </w:r>
          </w:p>
        </w:tc>
        <w:tc>
          <w:tcPr>
            <w:tcW w:w="1134" w:type="dxa"/>
            <w:shd w:val="clear" w:color="auto" w:fill="auto"/>
          </w:tcPr>
          <w:p w:rsidR="00E31580" w:rsidRPr="00FE16A2" w:rsidRDefault="00E31580" w:rsidP="00E31580">
            <w:pPr>
              <w:spacing w:line="276" w:lineRule="auto"/>
              <w:rPr>
                <w:b/>
                <w:i/>
                <w:sz w:val="28"/>
                <w:szCs w:val="28"/>
                <w:lang w:val="nl-NL"/>
              </w:rPr>
            </w:pPr>
          </w:p>
          <w:p w:rsidR="00E31580" w:rsidRPr="00FE16A2" w:rsidRDefault="00E31580" w:rsidP="00E31580">
            <w:pPr>
              <w:spacing w:line="276" w:lineRule="auto"/>
              <w:rPr>
                <w:b/>
                <w:i/>
                <w:sz w:val="28"/>
                <w:szCs w:val="28"/>
                <w:lang w:val="nl-NL"/>
              </w:rPr>
            </w:pPr>
          </w:p>
          <w:p w:rsidR="00E31580" w:rsidRPr="00FE16A2" w:rsidRDefault="00E31580" w:rsidP="00E31580">
            <w:pPr>
              <w:spacing w:line="276" w:lineRule="auto"/>
              <w:rPr>
                <w:b/>
                <w:i/>
                <w:sz w:val="28"/>
                <w:szCs w:val="28"/>
                <w:lang w:val="nl-NL"/>
              </w:rPr>
            </w:pPr>
          </w:p>
          <w:p w:rsidR="00E31580" w:rsidRPr="00FE16A2" w:rsidRDefault="00E31580" w:rsidP="00E31580">
            <w:pPr>
              <w:spacing w:line="276" w:lineRule="auto"/>
              <w:rPr>
                <w:b/>
                <w:i/>
                <w:sz w:val="28"/>
                <w:szCs w:val="28"/>
                <w:lang w:val="nl-NL"/>
              </w:rPr>
            </w:pPr>
          </w:p>
          <w:p w:rsidR="00E31580" w:rsidRPr="00FE16A2" w:rsidRDefault="00E31580" w:rsidP="00E31580">
            <w:pPr>
              <w:spacing w:line="276" w:lineRule="auto"/>
              <w:rPr>
                <w:b/>
                <w:i/>
                <w:sz w:val="28"/>
                <w:szCs w:val="28"/>
                <w:lang w:val="nl-NL"/>
              </w:rPr>
            </w:pPr>
            <w:r w:rsidRPr="00FE16A2">
              <w:rPr>
                <w:b/>
                <w:i/>
                <w:sz w:val="28"/>
                <w:szCs w:val="28"/>
                <w:lang w:val="nl-NL"/>
              </w:rPr>
              <w:t>0,25 đ</w:t>
            </w:r>
          </w:p>
          <w:p w:rsidR="00E31580" w:rsidRPr="00FE16A2" w:rsidRDefault="00E31580" w:rsidP="00E31580">
            <w:pPr>
              <w:spacing w:line="276" w:lineRule="auto"/>
              <w:rPr>
                <w:b/>
                <w:i/>
                <w:sz w:val="28"/>
                <w:szCs w:val="28"/>
                <w:lang w:val="nl-NL"/>
              </w:rPr>
            </w:pPr>
          </w:p>
          <w:p w:rsidR="00E31580" w:rsidRPr="00FE16A2" w:rsidRDefault="00E31580" w:rsidP="00E31580">
            <w:pPr>
              <w:spacing w:line="276" w:lineRule="auto"/>
              <w:rPr>
                <w:b/>
                <w:i/>
                <w:sz w:val="28"/>
                <w:szCs w:val="28"/>
                <w:lang w:val="nl-NL"/>
              </w:rPr>
            </w:pPr>
          </w:p>
          <w:p w:rsidR="00E31580" w:rsidRPr="00FE16A2" w:rsidRDefault="00E31580" w:rsidP="00E31580">
            <w:pPr>
              <w:spacing w:line="276" w:lineRule="auto"/>
              <w:rPr>
                <w:b/>
                <w:i/>
                <w:sz w:val="28"/>
                <w:szCs w:val="28"/>
                <w:lang w:val="nl-NL"/>
              </w:rPr>
            </w:pPr>
          </w:p>
          <w:p w:rsidR="00E31580" w:rsidRPr="00FE16A2" w:rsidRDefault="00E31580" w:rsidP="00E31580">
            <w:pPr>
              <w:spacing w:line="276" w:lineRule="auto"/>
              <w:rPr>
                <w:b/>
                <w:i/>
                <w:sz w:val="28"/>
                <w:szCs w:val="28"/>
                <w:lang w:val="nl-NL"/>
              </w:rPr>
            </w:pPr>
          </w:p>
          <w:p w:rsidR="00E31580" w:rsidRPr="00FE16A2" w:rsidRDefault="00E31580" w:rsidP="00E31580">
            <w:pPr>
              <w:spacing w:line="276" w:lineRule="auto"/>
              <w:rPr>
                <w:b/>
                <w:i/>
                <w:sz w:val="28"/>
                <w:szCs w:val="28"/>
                <w:lang w:val="nl-NL"/>
              </w:rPr>
            </w:pPr>
          </w:p>
          <w:p w:rsidR="00E31580" w:rsidRPr="00FE16A2" w:rsidRDefault="00E31580" w:rsidP="00E31580">
            <w:pPr>
              <w:spacing w:line="276" w:lineRule="auto"/>
              <w:rPr>
                <w:b/>
                <w:i/>
                <w:sz w:val="28"/>
                <w:szCs w:val="28"/>
                <w:lang w:val="nl-NL"/>
              </w:rPr>
            </w:pPr>
          </w:p>
          <w:p w:rsidR="00E31580" w:rsidRPr="00FE16A2" w:rsidRDefault="00E31580" w:rsidP="00E31580">
            <w:pPr>
              <w:spacing w:line="276" w:lineRule="auto"/>
              <w:rPr>
                <w:b/>
                <w:i/>
                <w:sz w:val="28"/>
                <w:szCs w:val="28"/>
                <w:lang w:val="nl-NL"/>
              </w:rPr>
            </w:pPr>
            <w:r w:rsidRPr="00FE16A2">
              <w:rPr>
                <w:b/>
                <w:i/>
                <w:sz w:val="28"/>
                <w:szCs w:val="28"/>
                <w:lang w:val="nl-NL"/>
              </w:rPr>
              <w:t>0,25 đ</w:t>
            </w:r>
          </w:p>
        </w:tc>
      </w:tr>
    </w:tbl>
    <w:p w:rsidR="002D125B" w:rsidRPr="008E1099" w:rsidRDefault="008E1099" w:rsidP="00FE16A2">
      <w:pPr>
        <w:spacing w:line="276" w:lineRule="auto"/>
        <w:rPr>
          <w:i/>
          <w:sz w:val="28"/>
          <w:szCs w:val="28"/>
        </w:rPr>
      </w:pPr>
      <w:r w:rsidRPr="008E1099">
        <w:rPr>
          <w:i/>
          <w:sz w:val="28"/>
          <w:szCs w:val="28"/>
        </w:rPr>
        <w:t>(Học sinh làm theo cách khác mà đúng vẫn cho điểm tối đa)</w:t>
      </w:r>
    </w:p>
    <w:p w:rsidR="00DB5F8A" w:rsidRPr="00FE16A2" w:rsidRDefault="00DB5F8A" w:rsidP="00FE16A2">
      <w:pPr>
        <w:spacing w:line="276" w:lineRule="auto"/>
        <w:rPr>
          <w:sz w:val="28"/>
          <w:szCs w:val="28"/>
        </w:rPr>
      </w:pPr>
      <w:bookmarkStart w:id="0" w:name="_GoBack"/>
      <w:bookmarkEnd w:id="0"/>
    </w:p>
    <w:sectPr w:rsidR="00DB5F8A" w:rsidRPr="00FE16A2" w:rsidSect="00FE16A2">
      <w:pgSz w:w="11907" w:h="16840" w:code="9"/>
      <w:pgMar w:top="567" w:right="964" w:bottom="567" w:left="1418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21002A87" w:usb1="80000000" w:usb2="00000008" w:usb3="00000000" w:csb0="000101FF" w:csb1="00000000"/>
  </w:font>
  <w:font w:name=".VnTimeH">
    <w:panose1 w:val="020B7200000000000000"/>
    <w:charset w:val="00"/>
    <w:family w:val="swiss"/>
    <w:pitch w:val="variable"/>
    <w:sig w:usb0="00000007" w:usb1="00000000" w:usb2="00000000" w:usb3="00000000" w:csb0="00000013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AC7101"/>
    <w:multiLevelType w:val="hybridMultilevel"/>
    <w:tmpl w:val="AF68DE8C"/>
    <w:lvl w:ilvl="0" w:tplc="8DB25156">
      <w:numFmt w:val="bullet"/>
      <w:lvlText w:val=""/>
      <w:lvlJc w:val="left"/>
      <w:pPr>
        <w:ind w:left="720" w:hanging="36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9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D125B"/>
    <w:rsid w:val="000009C8"/>
    <w:rsid w:val="00002ACB"/>
    <w:rsid w:val="00004023"/>
    <w:rsid w:val="00005903"/>
    <w:rsid w:val="00006754"/>
    <w:rsid w:val="0000709E"/>
    <w:rsid w:val="0000799F"/>
    <w:rsid w:val="00010B5C"/>
    <w:rsid w:val="0001182D"/>
    <w:rsid w:val="0001285B"/>
    <w:rsid w:val="00014F52"/>
    <w:rsid w:val="00015209"/>
    <w:rsid w:val="000163F9"/>
    <w:rsid w:val="00016CB6"/>
    <w:rsid w:val="00020496"/>
    <w:rsid w:val="00020907"/>
    <w:rsid w:val="00021AC1"/>
    <w:rsid w:val="00022419"/>
    <w:rsid w:val="00023F9C"/>
    <w:rsid w:val="00024FED"/>
    <w:rsid w:val="00026EDE"/>
    <w:rsid w:val="00027155"/>
    <w:rsid w:val="00030270"/>
    <w:rsid w:val="000312DE"/>
    <w:rsid w:val="00031B56"/>
    <w:rsid w:val="00037AF8"/>
    <w:rsid w:val="000402BA"/>
    <w:rsid w:val="0004053D"/>
    <w:rsid w:val="00041036"/>
    <w:rsid w:val="000416E4"/>
    <w:rsid w:val="00041787"/>
    <w:rsid w:val="0004260A"/>
    <w:rsid w:val="00042DBD"/>
    <w:rsid w:val="00042F1B"/>
    <w:rsid w:val="000432BE"/>
    <w:rsid w:val="0004423A"/>
    <w:rsid w:val="000450BF"/>
    <w:rsid w:val="00045A00"/>
    <w:rsid w:val="00045C34"/>
    <w:rsid w:val="0004612F"/>
    <w:rsid w:val="00047F7C"/>
    <w:rsid w:val="000512C1"/>
    <w:rsid w:val="00051313"/>
    <w:rsid w:val="00051EC4"/>
    <w:rsid w:val="00052FC5"/>
    <w:rsid w:val="00053C28"/>
    <w:rsid w:val="00054773"/>
    <w:rsid w:val="00054C35"/>
    <w:rsid w:val="0005623D"/>
    <w:rsid w:val="00057D39"/>
    <w:rsid w:val="00057DA7"/>
    <w:rsid w:val="00060457"/>
    <w:rsid w:val="00060AD9"/>
    <w:rsid w:val="00060F32"/>
    <w:rsid w:val="000621A2"/>
    <w:rsid w:val="00063156"/>
    <w:rsid w:val="000637D4"/>
    <w:rsid w:val="0006534A"/>
    <w:rsid w:val="00065E07"/>
    <w:rsid w:val="00070BBA"/>
    <w:rsid w:val="00073ABD"/>
    <w:rsid w:val="00073BC9"/>
    <w:rsid w:val="000757F4"/>
    <w:rsid w:val="00075ED7"/>
    <w:rsid w:val="00076112"/>
    <w:rsid w:val="00077970"/>
    <w:rsid w:val="00083625"/>
    <w:rsid w:val="0008448F"/>
    <w:rsid w:val="00084B86"/>
    <w:rsid w:val="00086B97"/>
    <w:rsid w:val="00086E6A"/>
    <w:rsid w:val="00086EBE"/>
    <w:rsid w:val="000872E3"/>
    <w:rsid w:val="00087841"/>
    <w:rsid w:val="00090272"/>
    <w:rsid w:val="00090496"/>
    <w:rsid w:val="00091047"/>
    <w:rsid w:val="00091205"/>
    <w:rsid w:val="0009201A"/>
    <w:rsid w:val="0009262D"/>
    <w:rsid w:val="0009369A"/>
    <w:rsid w:val="00095015"/>
    <w:rsid w:val="00095741"/>
    <w:rsid w:val="00095BB9"/>
    <w:rsid w:val="00097FC8"/>
    <w:rsid w:val="000A03C7"/>
    <w:rsid w:val="000A1466"/>
    <w:rsid w:val="000A2D88"/>
    <w:rsid w:val="000A31C4"/>
    <w:rsid w:val="000A35F7"/>
    <w:rsid w:val="000A434A"/>
    <w:rsid w:val="000A5B66"/>
    <w:rsid w:val="000A5D86"/>
    <w:rsid w:val="000B054B"/>
    <w:rsid w:val="000B1000"/>
    <w:rsid w:val="000B2944"/>
    <w:rsid w:val="000B312D"/>
    <w:rsid w:val="000B3397"/>
    <w:rsid w:val="000B3D03"/>
    <w:rsid w:val="000B4C83"/>
    <w:rsid w:val="000B62FF"/>
    <w:rsid w:val="000B6439"/>
    <w:rsid w:val="000B6FC9"/>
    <w:rsid w:val="000B7028"/>
    <w:rsid w:val="000C0451"/>
    <w:rsid w:val="000C0F15"/>
    <w:rsid w:val="000C46BC"/>
    <w:rsid w:val="000C5160"/>
    <w:rsid w:val="000C59ED"/>
    <w:rsid w:val="000C6114"/>
    <w:rsid w:val="000C6F2B"/>
    <w:rsid w:val="000C7D96"/>
    <w:rsid w:val="000D0A09"/>
    <w:rsid w:val="000D100C"/>
    <w:rsid w:val="000D1128"/>
    <w:rsid w:val="000D114B"/>
    <w:rsid w:val="000D2AD2"/>
    <w:rsid w:val="000D2E51"/>
    <w:rsid w:val="000D305F"/>
    <w:rsid w:val="000D4051"/>
    <w:rsid w:val="000D4EC0"/>
    <w:rsid w:val="000D59BE"/>
    <w:rsid w:val="000D71E9"/>
    <w:rsid w:val="000D7A3A"/>
    <w:rsid w:val="000E0B94"/>
    <w:rsid w:val="000E10B5"/>
    <w:rsid w:val="000E2726"/>
    <w:rsid w:val="000E36AA"/>
    <w:rsid w:val="000E3C94"/>
    <w:rsid w:val="000E4030"/>
    <w:rsid w:val="000E4BF6"/>
    <w:rsid w:val="000E4EDE"/>
    <w:rsid w:val="000E568D"/>
    <w:rsid w:val="000E6C63"/>
    <w:rsid w:val="000E7B47"/>
    <w:rsid w:val="000F115A"/>
    <w:rsid w:val="000F3C34"/>
    <w:rsid w:val="000F3C86"/>
    <w:rsid w:val="000F3ECD"/>
    <w:rsid w:val="000F4435"/>
    <w:rsid w:val="000F4C5E"/>
    <w:rsid w:val="000F5A43"/>
    <w:rsid w:val="000F66DD"/>
    <w:rsid w:val="000F7940"/>
    <w:rsid w:val="00100848"/>
    <w:rsid w:val="001025F7"/>
    <w:rsid w:val="0010272D"/>
    <w:rsid w:val="00103AE2"/>
    <w:rsid w:val="00104D93"/>
    <w:rsid w:val="00104F34"/>
    <w:rsid w:val="001053C7"/>
    <w:rsid w:val="00106973"/>
    <w:rsid w:val="00107D12"/>
    <w:rsid w:val="00111806"/>
    <w:rsid w:val="00111C61"/>
    <w:rsid w:val="00112E6F"/>
    <w:rsid w:val="00113713"/>
    <w:rsid w:val="0011402D"/>
    <w:rsid w:val="00114738"/>
    <w:rsid w:val="00116253"/>
    <w:rsid w:val="001174BF"/>
    <w:rsid w:val="001179D3"/>
    <w:rsid w:val="00117F23"/>
    <w:rsid w:val="00117F63"/>
    <w:rsid w:val="00120043"/>
    <w:rsid w:val="001210C5"/>
    <w:rsid w:val="00122E9B"/>
    <w:rsid w:val="00123676"/>
    <w:rsid w:val="00123905"/>
    <w:rsid w:val="00124D6D"/>
    <w:rsid w:val="00125B39"/>
    <w:rsid w:val="001264F1"/>
    <w:rsid w:val="001318A4"/>
    <w:rsid w:val="00134EEA"/>
    <w:rsid w:val="00135574"/>
    <w:rsid w:val="001355ED"/>
    <w:rsid w:val="001356EF"/>
    <w:rsid w:val="00135E92"/>
    <w:rsid w:val="00136A97"/>
    <w:rsid w:val="00137AF0"/>
    <w:rsid w:val="00137E55"/>
    <w:rsid w:val="00137EB4"/>
    <w:rsid w:val="0014132D"/>
    <w:rsid w:val="00141809"/>
    <w:rsid w:val="00141A99"/>
    <w:rsid w:val="001435D4"/>
    <w:rsid w:val="00143868"/>
    <w:rsid w:val="00143FEC"/>
    <w:rsid w:val="00146444"/>
    <w:rsid w:val="0014653F"/>
    <w:rsid w:val="00146619"/>
    <w:rsid w:val="001500AD"/>
    <w:rsid w:val="00152E1F"/>
    <w:rsid w:val="00153DEB"/>
    <w:rsid w:val="00154648"/>
    <w:rsid w:val="001546F5"/>
    <w:rsid w:val="0015524E"/>
    <w:rsid w:val="00155BCD"/>
    <w:rsid w:val="00156BCB"/>
    <w:rsid w:val="00160A58"/>
    <w:rsid w:val="00160F12"/>
    <w:rsid w:val="00161C38"/>
    <w:rsid w:val="00161EB1"/>
    <w:rsid w:val="001628AB"/>
    <w:rsid w:val="00163645"/>
    <w:rsid w:val="00163AF1"/>
    <w:rsid w:val="0016404E"/>
    <w:rsid w:val="0016407E"/>
    <w:rsid w:val="00164180"/>
    <w:rsid w:val="0016457B"/>
    <w:rsid w:val="001676BA"/>
    <w:rsid w:val="0017108D"/>
    <w:rsid w:val="00172813"/>
    <w:rsid w:val="00172D63"/>
    <w:rsid w:val="0017380D"/>
    <w:rsid w:val="00174087"/>
    <w:rsid w:val="001742B3"/>
    <w:rsid w:val="00174888"/>
    <w:rsid w:val="00174BE1"/>
    <w:rsid w:val="001754B8"/>
    <w:rsid w:val="00176040"/>
    <w:rsid w:val="001765D6"/>
    <w:rsid w:val="001768B7"/>
    <w:rsid w:val="00176A25"/>
    <w:rsid w:val="00176E08"/>
    <w:rsid w:val="00177A96"/>
    <w:rsid w:val="0018019B"/>
    <w:rsid w:val="00181914"/>
    <w:rsid w:val="00181B50"/>
    <w:rsid w:val="0018345B"/>
    <w:rsid w:val="001840E9"/>
    <w:rsid w:val="0018483C"/>
    <w:rsid w:val="00184D90"/>
    <w:rsid w:val="001860B3"/>
    <w:rsid w:val="001861D2"/>
    <w:rsid w:val="00186B18"/>
    <w:rsid w:val="00186F76"/>
    <w:rsid w:val="00191C1C"/>
    <w:rsid w:val="00191E62"/>
    <w:rsid w:val="00193003"/>
    <w:rsid w:val="00194A09"/>
    <w:rsid w:val="00194C76"/>
    <w:rsid w:val="00194F25"/>
    <w:rsid w:val="001951CB"/>
    <w:rsid w:val="00196525"/>
    <w:rsid w:val="001A06C1"/>
    <w:rsid w:val="001A3330"/>
    <w:rsid w:val="001A3932"/>
    <w:rsid w:val="001A484D"/>
    <w:rsid w:val="001A4983"/>
    <w:rsid w:val="001A600F"/>
    <w:rsid w:val="001A77BB"/>
    <w:rsid w:val="001B0285"/>
    <w:rsid w:val="001B05F4"/>
    <w:rsid w:val="001B0654"/>
    <w:rsid w:val="001B06EC"/>
    <w:rsid w:val="001B1638"/>
    <w:rsid w:val="001B2EE7"/>
    <w:rsid w:val="001B32BA"/>
    <w:rsid w:val="001B4645"/>
    <w:rsid w:val="001B6AD7"/>
    <w:rsid w:val="001C2418"/>
    <w:rsid w:val="001C4551"/>
    <w:rsid w:val="001C47BF"/>
    <w:rsid w:val="001C4B02"/>
    <w:rsid w:val="001C4D7E"/>
    <w:rsid w:val="001C5D1D"/>
    <w:rsid w:val="001C5ED1"/>
    <w:rsid w:val="001D1A58"/>
    <w:rsid w:val="001D1CBB"/>
    <w:rsid w:val="001D3056"/>
    <w:rsid w:val="001D5656"/>
    <w:rsid w:val="001D605D"/>
    <w:rsid w:val="001D6462"/>
    <w:rsid w:val="001D6C5C"/>
    <w:rsid w:val="001D6ECA"/>
    <w:rsid w:val="001E000D"/>
    <w:rsid w:val="001E02D0"/>
    <w:rsid w:val="001E1390"/>
    <w:rsid w:val="001E1AFE"/>
    <w:rsid w:val="001E28C9"/>
    <w:rsid w:val="001E4565"/>
    <w:rsid w:val="001E58C8"/>
    <w:rsid w:val="001E6313"/>
    <w:rsid w:val="001F045F"/>
    <w:rsid w:val="001F049B"/>
    <w:rsid w:val="001F0CF0"/>
    <w:rsid w:val="001F0F51"/>
    <w:rsid w:val="001F1447"/>
    <w:rsid w:val="001F14F1"/>
    <w:rsid w:val="001F166F"/>
    <w:rsid w:val="001F2A10"/>
    <w:rsid w:val="001F2D01"/>
    <w:rsid w:val="001F6494"/>
    <w:rsid w:val="001F6C6C"/>
    <w:rsid w:val="001F7691"/>
    <w:rsid w:val="001F7FE8"/>
    <w:rsid w:val="00200B2A"/>
    <w:rsid w:val="00201A58"/>
    <w:rsid w:val="00201F8D"/>
    <w:rsid w:val="00202B9A"/>
    <w:rsid w:val="00202C22"/>
    <w:rsid w:val="00206B2E"/>
    <w:rsid w:val="00210ACA"/>
    <w:rsid w:val="00211A90"/>
    <w:rsid w:val="00211B22"/>
    <w:rsid w:val="00211CF8"/>
    <w:rsid w:val="00212C34"/>
    <w:rsid w:val="002131C2"/>
    <w:rsid w:val="0021361E"/>
    <w:rsid w:val="00213B57"/>
    <w:rsid w:val="002161EB"/>
    <w:rsid w:val="00216D7E"/>
    <w:rsid w:val="00217C95"/>
    <w:rsid w:val="00220051"/>
    <w:rsid w:val="0022051D"/>
    <w:rsid w:val="0022096E"/>
    <w:rsid w:val="00223342"/>
    <w:rsid w:val="00223511"/>
    <w:rsid w:val="00223E9F"/>
    <w:rsid w:val="00224B5A"/>
    <w:rsid w:val="002252AC"/>
    <w:rsid w:val="0022577A"/>
    <w:rsid w:val="00225A25"/>
    <w:rsid w:val="0022631F"/>
    <w:rsid w:val="002267DE"/>
    <w:rsid w:val="00230151"/>
    <w:rsid w:val="002304E5"/>
    <w:rsid w:val="00230F2D"/>
    <w:rsid w:val="00232B96"/>
    <w:rsid w:val="002332C2"/>
    <w:rsid w:val="002333AD"/>
    <w:rsid w:val="00234D26"/>
    <w:rsid w:val="002356B4"/>
    <w:rsid w:val="00236741"/>
    <w:rsid w:val="00236AE0"/>
    <w:rsid w:val="00236F84"/>
    <w:rsid w:val="002370B8"/>
    <w:rsid w:val="00240AB8"/>
    <w:rsid w:val="0024247D"/>
    <w:rsid w:val="00242C42"/>
    <w:rsid w:val="00242CAA"/>
    <w:rsid w:val="00243E38"/>
    <w:rsid w:val="00244179"/>
    <w:rsid w:val="00244958"/>
    <w:rsid w:val="00246B84"/>
    <w:rsid w:val="00246D26"/>
    <w:rsid w:val="00246D3E"/>
    <w:rsid w:val="0025271D"/>
    <w:rsid w:val="00252A8A"/>
    <w:rsid w:val="00252ECC"/>
    <w:rsid w:val="00255B67"/>
    <w:rsid w:val="00255DEF"/>
    <w:rsid w:val="00256F7C"/>
    <w:rsid w:val="00256FC0"/>
    <w:rsid w:val="00257374"/>
    <w:rsid w:val="002579CC"/>
    <w:rsid w:val="00257A9A"/>
    <w:rsid w:val="00257F52"/>
    <w:rsid w:val="00260109"/>
    <w:rsid w:val="00260A61"/>
    <w:rsid w:val="00260D47"/>
    <w:rsid w:val="00260E97"/>
    <w:rsid w:val="00261252"/>
    <w:rsid w:val="002642ED"/>
    <w:rsid w:val="002644E6"/>
    <w:rsid w:val="002651FB"/>
    <w:rsid w:val="00265D9E"/>
    <w:rsid w:val="002666FC"/>
    <w:rsid w:val="00266BA7"/>
    <w:rsid w:val="00266CB1"/>
    <w:rsid w:val="00267E5C"/>
    <w:rsid w:val="00270472"/>
    <w:rsid w:val="0027056C"/>
    <w:rsid w:val="002732C1"/>
    <w:rsid w:val="00273714"/>
    <w:rsid w:val="002738D1"/>
    <w:rsid w:val="002740A5"/>
    <w:rsid w:val="00274DCE"/>
    <w:rsid w:val="002767E4"/>
    <w:rsid w:val="002769A9"/>
    <w:rsid w:val="002802C3"/>
    <w:rsid w:val="002818CA"/>
    <w:rsid w:val="002836C8"/>
    <w:rsid w:val="00284D6F"/>
    <w:rsid w:val="00286CCD"/>
    <w:rsid w:val="00290756"/>
    <w:rsid w:val="00290CEB"/>
    <w:rsid w:val="002910C8"/>
    <w:rsid w:val="00292421"/>
    <w:rsid w:val="002958F0"/>
    <w:rsid w:val="00297AF1"/>
    <w:rsid w:val="00297E40"/>
    <w:rsid w:val="002A118F"/>
    <w:rsid w:val="002A16F1"/>
    <w:rsid w:val="002A2DD5"/>
    <w:rsid w:val="002A345E"/>
    <w:rsid w:val="002A354D"/>
    <w:rsid w:val="002A5469"/>
    <w:rsid w:val="002A583F"/>
    <w:rsid w:val="002A599D"/>
    <w:rsid w:val="002A6B97"/>
    <w:rsid w:val="002A6CFA"/>
    <w:rsid w:val="002A6D19"/>
    <w:rsid w:val="002A6FA1"/>
    <w:rsid w:val="002B023D"/>
    <w:rsid w:val="002B19AA"/>
    <w:rsid w:val="002B2214"/>
    <w:rsid w:val="002B227B"/>
    <w:rsid w:val="002B2E18"/>
    <w:rsid w:val="002B439E"/>
    <w:rsid w:val="002B7423"/>
    <w:rsid w:val="002C0798"/>
    <w:rsid w:val="002C2586"/>
    <w:rsid w:val="002C4D6F"/>
    <w:rsid w:val="002C5816"/>
    <w:rsid w:val="002C5A13"/>
    <w:rsid w:val="002C6B1A"/>
    <w:rsid w:val="002C7E7E"/>
    <w:rsid w:val="002C7FC9"/>
    <w:rsid w:val="002D125B"/>
    <w:rsid w:val="002D1857"/>
    <w:rsid w:val="002D323F"/>
    <w:rsid w:val="002D4A85"/>
    <w:rsid w:val="002D4B86"/>
    <w:rsid w:val="002D7412"/>
    <w:rsid w:val="002D7A9D"/>
    <w:rsid w:val="002E182E"/>
    <w:rsid w:val="002E2982"/>
    <w:rsid w:val="002E2B87"/>
    <w:rsid w:val="002E3A64"/>
    <w:rsid w:val="002E5420"/>
    <w:rsid w:val="002E58FE"/>
    <w:rsid w:val="002E5B85"/>
    <w:rsid w:val="002E6DBF"/>
    <w:rsid w:val="002F0B68"/>
    <w:rsid w:val="002F4163"/>
    <w:rsid w:val="002F4FF9"/>
    <w:rsid w:val="002F5E28"/>
    <w:rsid w:val="002F623F"/>
    <w:rsid w:val="002F6A79"/>
    <w:rsid w:val="002F6C1E"/>
    <w:rsid w:val="002F7890"/>
    <w:rsid w:val="003012F5"/>
    <w:rsid w:val="003015D2"/>
    <w:rsid w:val="003026A0"/>
    <w:rsid w:val="00303716"/>
    <w:rsid w:val="0030516D"/>
    <w:rsid w:val="00305B2C"/>
    <w:rsid w:val="00306F43"/>
    <w:rsid w:val="00313342"/>
    <w:rsid w:val="00313EF4"/>
    <w:rsid w:val="003140AF"/>
    <w:rsid w:val="0031479E"/>
    <w:rsid w:val="00314EBC"/>
    <w:rsid w:val="00320A61"/>
    <w:rsid w:val="00320FAE"/>
    <w:rsid w:val="0032195A"/>
    <w:rsid w:val="003228DD"/>
    <w:rsid w:val="00323637"/>
    <w:rsid w:val="00324536"/>
    <w:rsid w:val="00325A1A"/>
    <w:rsid w:val="00325B49"/>
    <w:rsid w:val="0032761F"/>
    <w:rsid w:val="00331684"/>
    <w:rsid w:val="00332A73"/>
    <w:rsid w:val="00333CBD"/>
    <w:rsid w:val="003341F3"/>
    <w:rsid w:val="00334A22"/>
    <w:rsid w:val="00335BD1"/>
    <w:rsid w:val="00336778"/>
    <w:rsid w:val="00337216"/>
    <w:rsid w:val="003373E1"/>
    <w:rsid w:val="003376C0"/>
    <w:rsid w:val="00340AA0"/>
    <w:rsid w:val="0034405F"/>
    <w:rsid w:val="00345796"/>
    <w:rsid w:val="00345BD1"/>
    <w:rsid w:val="00345DE0"/>
    <w:rsid w:val="0034734D"/>
    <w:rsid w:val="00347A9D"/>
    <w:rsid w:val="00350EEF"/>
    <w:rsid w:val="00354B72"/>
    <w:rsid w:val="0035524E"/>
    <w:rsid w:val="003553B4"/>
    <w:rsid w:val="00355ABA"/>
    <w:rsid w:val="00355ACF"/>
    <w:rsid w:val="00356D5B"/>
    <w:rsid w:val="003600D2"/>
    <w:rsid w:val="003604D2"/>
    <w:rsid w:val="00360F05"/>
    <w:rsid w:val="003622DE"/>
    <w:rsid w:val="003627D1"/>
    <w:rsid w:val="00362E9F"/>
    <w:rsid w:val="0036503F"/>
    <w:rsid w:val="0036543A"/>
    <w:rsid w:val="00365E4E"/>
    <w:rsid w:val="0036653B"/>
    <w:rsid w:val="00371490"/>
    <w:rsid w:val="0037170D"/>
    <w:rsid w:val="00371906"/>
    <w:rsid w:val="00375608"/>
    <w:rsid w:val="00375637"/>
    <w:rsid w:val="00376016"/>
    <w:rsid w:val="003763AB"/>
    <w:rsid w:val="0037658C"/>
    <w:rsid w:val="0037680D"/>
    <w:rsid w:val="003770B8"/>
    <w:rsid w:val="00380361"/>
    <w:rsid w:val="003818E5"/>
    <w:rsid w:val="003826FE"/>
    <w:rsid w:val="0038284A"/>
    <w:rsid w:val="003839AC"/>
    <w:rsid w:val="003846B2"/>
    <w:rsid w:val="003851F6"/>
    <w:rsid w:val="0038593D"/>
    <w:rsid w:val="00386382"/>
    <w:rsid w:val="00387643"/>
    <w:rsid w:val="0038794A"/>
    <w:rsid w:val="00390F7E"/>
    <w:rsid w:val="00391C11"/>
    <w:rsid w:val="0039321C"/>
    <w:rsid w:val="003937AB"/>
    <w:rsid w:val="00397D3C"/>
    <w:rsid w:val="003A03EA"/>
    <w:rsid w:val="003A08F0"/>
    <w:rsid w:val="003A0C1E"/>
    <w:rsid w:val="003A0C42"/>
    <w:rsid w:val="003A1452"/>
    <w:rsid w:val="003A16E6"/>
    <w:rsid w:val="003A1FF7"/>
    <w:rsid w:val="003A315D"/>
    <w:rsid w:val="003A4EAE"/>
    <w:rsid w:val="003A5985"/>
    <w:rsid w:val="003A5C05"/>
    <w:rsid w:val="003A5C7F"/>
    <w:rsid w:val="003A72AB"/>
    <w:rsid w:val="003A7571"/>
    <w:rsid w:val="003A7776"/>
    <w:rsid w:val="003B0759"/>
    <w:rsid w:val="003B0ED4"/>
    <w:rsid w:val="003B212F"/>
    <w:rsid w:val="003B2941"/>
    <w:rsid w:val="003B37B8"/>
    <w:rsid w:val="003B4071"/>
    <w:rsid w:val="003B4A7A"/>
    <w:rsid w:val="003B4B5E"/>
    <w:rsid w:val="003B7210"/>
    <w:rsid w:val="003C2239"/>
    <w:rsid w:val="003C2C8F"/>
    <w:rsid w:val="003C3DA2"/>
    <w:rsid w:val="003C461E"/>
    <w:rsid w:val="003C4B65"/>
    <w:rsid w:val="003C545C"/>
    <w:rsid w:val="003C6E75"/>
    <w:rsid w:val="003D059E"/>
    <w:rsid w:val="003D0625"/>
    <w:rsid w:val="003D1584"/>
    <w:rsid w:val="003D1E3A"/>
    <w:rsid w:val="003D2C18"/>
    <w:rsid w:val="003D2D17"/>
    <w:rsid w:val="003D404F"/>
    <w:rsid w:val="003D4260"/>
    <w:rsid w:val="003D74E1"/>
    <w:rsid w:val="003D75BA"/>
    <w:rsid w:val="003E0AF2"/>
    <w:rsid w:val="003E0E5A"/>
    <w:rsid w:val="003E174A"/>
    <w:rsid w:val="003E2A5B"/>
    <w:rsid w:val="003E4C5A"/>
    <w:rsid w:val="003E4C85"/>
    <w:rsid w:val="003E57DD"/>
    <w:rsid w:val="003E5E5A"/>
    <w:rsid w:val="003F095F"/>
    <w:rsid w:val="003F188A"/>
    <w:rsid w:val="003F1B19"/>
    <w:rsid w:val="003F287D"/>
    <w:rsid w:val="003F2C69"/>
    <w:rsid w:val="003F3C30"/>
    <w:rsid w:val="003F3DEF"/>
    <w:rsid w:val="003F4254"/>
    <w:rsid w:val="003F444C"/>
    <w:rsid w:val="003F49E5"/>
    <w:rsid w:val="003F4C0C"/>
    <w:rsid w:val="003F4F4B"/>
    <w:rsid w:val="003F5751"/>
    <w:rsid w:val="003F6586"/>
    <w:rsid w:val="003F799A"/>
    <w:rsid w:val="004016B9"/>
    <w:rsid w:val="004019B4"/>
    <w:rsid w:val="00401F3A"/>
    <w:rsid w:val="00402E35"/>
    <w:rsid w:val="00405165"/>
    <w:rsid w:val="00406397"/>
    <w:rsid w:val="00406FF6"/>
    <w:rsid w:val="004070C8"/>
    <w:rsid w:val="004119DE"/>
    <w:rsid w:val="00413FE7"/>
    <w:rsid w:val="00414155"/>
    <w:rsid w:val="004144FE"/>
    <w:rsid w:val="00415637"/>
    <w:rsid w:val="0041724E"/>
    <w:rsid w:val="0042037B"/>
    <w:rsid w:val="004203EA"/>
    <w:rsid w:val="00420433"/>
    <w:rsid w:val="0042170C"/>
    <w:rsid w:val="00421AB3"/>
    <w:rsid w:val="00422AB9"/>
    <w:rsid w:val="00422D50"/>
    <w:rsid w:val="00422F01"/>
    <w:rsid w:val="0042316C"/>
    <w:rsid w:val="00423DA7"/>
    <w:rsid w:val="00423EFD"/>
    <w:rsid w:val="00424353"/>
    <w:rsid w:val="00424AE9"/>
    <w:rsid w:val="004250DE"/>
    <w:rsid w:val="004258FC"/>
    <w:rsid w:val="004272FD"/>
    <w:rsid w:val="00427A1E"/>
    <w:rsid w:val="004308DA"/>
    <w:rsid w:val="00430F15"/>
    <w:rsid w:val="00432147"/>
    <w:rsid w:val="0043344D"/>
    <w:rsid w:val="004346F3"/>
    <w:rsid w:val="00435204"/>
    <w:rsid w:val="00435423"/>
    <w:rsid w:val="00436388"/>
    <w:rsid w:val="00436630"/>
    <w:rsid w:val="00437BBA"/>
    <w:rsid w:val="00440ECD"/>
    <w:rsid w:val="00441810"/>
    <w:rsid w:val="0044293A"/>
    <w:rsid w:val="004432BF"/>
    <w:rsid w:val="00443710"/>
    <w:rsid w:val="0044458D"/>
    <w:rsid w:val="0044461C"/>
    <w:rsid w:val="00444E7E"/>
    <w:rsid w:val="004507DC"/>
    <w:rsid w:val="0045128B"/>
    <w:rsid w:val="00451436"/>
    <w:rsid w:val="00453593"/>
    <w:rsid w:val="00453B9F"/>
    <w:rsid w:val="004545A0"/>
    <w:rsid w:val="00456A09"/>
    <w:rsid w:val="00457C0E"/>
    <w:rsid w:val="0046124A"/>
    <w:rsid w:val="004613E7"/>
    <w:rsid w:val="004654BE"/>
    <w:rsid w:val="0046619C"/>
    <w:rsid w:val="004662D9"/>
    <w:rsid w:val="0046641D"/>
    <w:rsid w:val="00466808"/>
    <w:rsid w:val="00466E35"/>
    <w:rsid w:val="0046716D"/>
    <w:rsid w:val="0046720F"/>
    <w:rsid w:val="004677C2"/>
    <w:rsid w:val="0047031E"/>
    <w:rsid w:val="004703BE"/>
    <w:rsid w:val="00471D99"/>
    <w:rsid w:val="00472776"/>
    <w:rsid w:val="004728A3"/>
    <w:rsid w:val="00472EBF"/>
    <w:rsid w:val="00473F28"/>
    <w:rsid w:val="004763EC"/>
    <w:rsid w:val="00476523"/>
    <w:rsid w:val="00476855"/>
    <w:rsid w:val="00477778"/>
    <w:rsid w:val="00477C5E"/>
    <w:rsid w:val="004827D4"/>
    <w:rsid w:val="00482D09"/>
    <w:rsid w:val="0048410B"/>
    <w:rsid w:val="00484CBC"/>
    <w:rsid w:val="00484CC4"/>
    <w:rsid w:val="00485164"/>
    <w:rsid w:val="004855A2"/>
    <w:rsid w:val="004868E9"/>
    <w:rsid w:val="00487A99"/>
    <w:rsid w:val="004912A9"/>
    <w:rsid w:val="00492CEF"/>
    <w:rsid w:val="00492D84"/>
    <w:rsid w:val="00492FA9"/>
    <w:rsid w:val="004939FF"/>
    <w:rsid w:val="004949AC"/>
    <w:rsid w:val="00494B01"/>
    <w:rsid w:val="00495C6A"/>
    <w:rsid w:val="004964BE"/>
    <w:rsid w:val="00497620"/>
    <w:rsid w:val="0049789F"/>
    <w:rsid w:val="004A0D2D"/>
    <w:rsid w:val="004A2778"/>
    <w:rsid w:val="004A2F8A"/>
    <w:rsid w:val="004A390C"/>
    <w:rsid w:val="004A6B74"/>
    <w:rsid w:val="004A6CCD"/>
    <w:rsid w:val="004A721B"/>
    <w:rsid w:val="004A7A13"/>
    <w:rsid w:val="004A7D0A"/>
    <w:rsid w:val="004B0DAF"/>
    <w:rsid w:val="004B0E6E"/>
    <w:rsid w:val="004B12AC"/>
    <w:rsid w:val="004B1593"/>
    <w:rsid w:val="004B2446"/>
    <w:rsid w:val="004B2651"/>
    <w:rsid w:val="004B2CE7"/>
    <w:rsid w:val="004B3716"/>
    <w:rsid w:val="004B3F7C"/>
    <w:rsid w:val="004B6AE6"/>
    <w:rsid w:val="004B7253"/>
    <w:rsid w:val="004B7A71"/>
    <w:rsid w:val="004C08ED"/>
    <w:rsid w:val="004C1810"/>
    <w:rsid w:val="004C284A"/>
    <w:rsid w:val="004C31CF"/>
    <w:rsid w:val="004C6223"/>
    <w:rsid w:val="004C7808"/>
    <w:rsid w:val="004D047B"/>
    <w:rsid w:val="004D1014"/>
    <w:rsid w:val="004D3350"/>
    <w:rsid w:val="004D349C"/>
    <w:rsid w:val="004D3AD1"/>
    <w:rsid w:val="004D583E"/>
    <w:rsid w:val="004D7FFB"/>
    <w:rsid w:val="004E0F92"/>
    <w:rsid w:val="004E4103"/>
    <w:rsid w:val="004E4471"/>
    <w:rsid w:val="004E44D2"/>
    <w:rsid w:val="004E486F"/>
    <w:rsid w:val="004E487D"/>
    <w:rsid w:val="004E4C5B"/>
    <w:rsid w:val="004E4CFE"/>
    <w:rsid w:val="004E529E"/>
    <w:rsid w:val="004E58A8"/>
    <w:rsid w:val="004E6134"/>
    <w:rsid w:val="004E7EA0"/>
    <w:rsid w:val="004F02D4"/>
    <w:rsid w:val="004F2281"/>
    <w:rsid w:val="004F3D60"/>
    <w:rsid w:val="004F4797"/>
    <w:rsid w:val="004F50A6"/>
    <w:rsid w:val="004F52DD"/>
    <w:rsid w:val="004F56C1"/>
    <w:rsid w:val="004F5C54"/>
    <w:rsid w:val="004F6623"/>
    <w:rsid w:val="004F72A8"/>
    <w:rsid w:val="005014C2"/>
    <w:rsid w:val="00502E5B"/>
    <w:rsid w:val="00504691"/>
    <w:rsid w:val="00504CF6"/>
    <w:rsid w:val="0050640C"/>
    <w:rsid w:val="0050709B"/>
    <w:rsid w:val="0050732E"/>
    <w:rsid w:val="005078C7"/>
    <w:rsid w:val="005105EF"/>
    <w:rsid w:val="00511DD8"/>
    <w:rsid w:val="005125AF"/>
    <w:rsid w:val="00514125"/>
    <w:rsid w:val="005145F3"/>
    <w:rsid w:val="005147C5"/>
    <w:rsid w:val="00514A18"/>
    <w:rsid w:val="0051536B"/>
    <w:rsid w:val="00516207"/>
    <w:rsid w:val="00516D57"/>
    <w:rsid w:val="00517353"/>
    <w:rsid w:val="0051781C"/>
    <w:rsid w:val="00517F82"/>
    <w:rsid w:val="0052022D"/>
    <w:rsid w:val="005211AC"/>
    <w:rsid w:val="005213CC"/>
    <w:rsid w:val="00521723"/>
    <w:rsid w:val="00522AE4"/>
    <w:rsid w:val="005231ED"/>
    <w:rsid w:val="005251E2"/>
    <w:rsid w:val="00525494"/>
    <w:rsid w:val="005274AF"/>
    <w:rsid w:val="005306E9"/>
    <w:rsid w:val="0053182D"/>
    <w:rsid w:val="00533BB1"/>
    <w:rsid w:val="00533D3B"/>
    <w:rsid w:val="00534677"/>
    <w:rsid w:val="0053476C"/>
    <w:rsid w:val="00534907"/>
    <w:rsid w:val="00535086"/>
    <w:rsid w:val="0053535A"/>
    <w:rsid w:val="00535546"/>
    <w:rsid w:val="00535659"/>
    <w:rsid w:val="00537776"/>
    <w:rsid w:val="00540FF0"/>
    <w:rsid w:val="005448E6"/>
    <w:rsid w:val="0054533E"/>
    <w:rsid w:val="005462E3"/>
    <w:rsid w:val="0055060C"/>
    <w:rsid w:val="00550D04"/>
    <w:rsid w:val="00550FB5"/>
    <w:rsid w:val="00551828"/>
    <w:rsid w:val="005528EE"/>
    <w:rsid w:val="00553A59"/>
    <w:rsid w:val="005547F6"/>
    <w:rsid w:val="00554B6C"/>
    <w:rsid w:val="00555259"/>
    <w:rsid w:val="005564AC"/>
    <w:rsid w:val="00557D47"/>
    <w:rsid w:val="00560B0E"/>
    <w:rsid w:val="00560B46"/>
    <w:rsid w:val="00560E07"/>
    <w:rsid w:val="00561ACB"/>
    <w:rsid w:val="00561BCA"/>
    <w:rsid w:val="00562179"/>
    <w:rsid w:val="005627A9"/>
    <w:rsid w:val="00562F27"/>
    <w:rsid w:val="00563159"/>
    <w:rsid w:val="00563745"/>
    <w:rsid w:val="00564E3C"/>
    <w:rsid w:val="005663ED"/>
    <w:rsid w:val="00566E70"/>
    <w:rsid w:val="00566F96"/>
    <w:rsid w:val="00567580"/>
    <w:rsid w:val="005705AD"/>
    <w:rsid w:val="00570C8B"/>
    <w:rsid w:val="00571881"/>
    <w:rsid w:val="0057199C"/>
    <w:rsid w:val="00571F9F"/>
    <w:rsid w:val="00571FCF"/>
    <w:rsid w:val="005736FE"/>
    <w:rsid w:val="00573B2B"/>
    <w:rsid w:val="00573C78"/>
    <w:rsid w:val="0057654F"/>
    <w:rsid w:val="0057664D"/>
    <w:rsid w:val="00576748"/>
    <w:rsid w:val="0058072E"/>
    <w:rsid w:val="00581A98"/>
    <w:rsid w:val="005825B1"/>
    <w:rsid w:val="00583702"/>
    <w:rsid w:val="0058371F"/>
    <w:rsid w:val="005843B0"/>
    <w:rsid w:val="00584AE3"/>
    <w:rsid w:val="00584FA2"/>
    <w:rsid w:val="0058533B"/>
    <w:rsid w:val="00585579"/>
    <w:rsid w:val="00586124"/>
    <w:rsid w:val="0058778D"/>
    <w:rsid w:val="00590E08"/>
    <w:rsid w:val="005920FC"/>
    <w:rsid w:val="0059368B"/>
    <w:rsid w:val="00593887"/>
    <w:rsid w:val="00593BE4"/>
    <w:rsid w:val="0059515E"/>
    <w:rsid w:val="005964BF"/>
    <w:rsid w:val="00596BF7"/>
    <w:rsid w:val="00597109"/>
    <w:rsid w:val="00597620"/>
    <w:rsid w:val="00597655"/>
    <w:rsid w:val="005A0565"/>
    <w:rsid w:val="005A05A7"/>
    <w:rsid w:val="005A0D34"/>
    <w:rsid w:val="005A0E96"/>
    <w:rsid w:val="005A1327"/>
    <w:rsid w:val="005A132F"/>
    <w:rsid w:val="005A24CA"/>
    <w:rsid w:val="005A30D4"/>
    <w:rsid w:val="005B0089"/>
    <w:rsid w:val="005B5E03"/>
    <w:rsid w:val="005B612C"/>
    <w:rsid w:val="005B66F9"/>
    <w:rsid w:val="005B69E4"/>
    <w:rsid w:val="005B7C5B"/>
    <w:rsid w:val="005C1522"/>
    <w:rsid w:val="005C6D23"/>
    <w:rsid w:val="005C7B71"/>
    <w:rsid w:val="005D06AB"/>
    <w:rsid w:val="005D148D"/>
    <w:rsid w:val="005D4805"/>
    <w:rsid w:val="005D4B01"/>
    <w:rsid w:val="005D5ECA"/>
    <w:rsid w:val="005D7662"/>
    <w:rsid w:val="005D7CA6"/>
    <w:rsid w:val="005E017B"/>
    <w:rsid w:val="005E0E80"/>
    <w:rsid w:val="005E16B1"/>
    <w:rsid w:val="005E5B51"/>
    <w:rsid w:val="005E6F56"/>
    <w:rsid w:val="005E7E5B"/>
    <w:rsid w:val="005F0132"/>
    <w:rsid w:val="005F107D"/>
    <w:rsid w:val="005F4D6E"/>
    <w:rsid w:val="005F5069"/>
    <w:rsid w:val="005F7578"/>
    <w:rsid w:val="0060231C"/>
    <w:rsid w:val="00602895"/>
    <w:rsid w:val="006030B4"/>
    <w:rsid w:val="006031B4"/>
    <w:rsid w:val="006031F6"/>
    <w:rsid w:val="006032FF"/>
    <w:rsid w:val="00603593"/>
    <w:rsid w:val="0060359E"/>
    <w:rsid w:val="00603AF6"/>
    <w:rsid w:val="0060429A"/>
    <w:rsid w:val="00604907"/>
    <w:rsid w:val="0060604B"/>
    <w:rsid w:val="006063AE"/>
    <w:rsid w:val="0060682F"/>
    <w:rsid w:val="00607CCA"/>
    <w:rsid w:val="00610095"/>
    <w:rsid w:val="00610A73"/>
    <w:rsid w:val="00611C92"/>
    <w:rsid w:val="00612F3E"/>
    <w:rsid w:val="006154E2"/>
    <w:rsid w:val="00616403"/>
    <w:rsid w:val="006170B4"/>
    <w:rsid w:val="00617725"/>
    <w:rsid w:val="00620327"/>
    <w:rsid w:val="0062056C"/>
    <w:rsid w:val="0062257E"/>
    <w:rsid w:val="00622F68"/>
    <w:rsid w:val="006241EE"/>
    <w:rsid w:val="00624301"/>
    <w:rsid w:val="00624816"/>
    <w:rsid w:val="00626705"/>
    <w:rsid w:val="00626DB3"/>
    <w:rsid w:val="00626F1D"/>
    <w:rsid w:val="00630190"/>
    <w:rsid w:val="00631029"/>
    <w:rsid w:val="00631093"/>
    <w:rsid w:val="0063206C"/>
    <w:rsid w:val="006326AA"/>
    <w:rsid w:val="00632ABC"/>
    <w:rsid w:val="00632B47"/>
    <w:rsid w:val="0063350D"/>
    <w:rsid w:val="00633A1F"/>
    <w:rsid w:val="006350E9"/>
    <w:rsid w:val="006359E0"/>
    <w:rsid w:val="00635FDB"/>
    <w:rsid w:val="00637B9E"/>
    <w:rsid w:val="00641606"/>
    <w:rsid w:val="00642C05"/>
    <w:rsid w:val="00642F61"/>
    <w:rsid w:val="00643D5F"/>
    <w:rsid w:val="006458C7"/>
    <w:rsid w:val="00650604"/>
    <w:rsid w:val="00650F78"/>
    <w:rsid w:val="006515F4"/>
    <w:rsid w:val="00652F35"/>
    <w:rsid w:val="00653958"/>
    <w:rsid w:val="00654CA0"/>
    <w:rsid w:val="0065594B"/>
    <w:rsid w:val="00656101"/>
    <w:rsid w:val="00656225"/>
    <w:rsid w:val="00660592"/>
    <w:rsid w:val="00660ED0"/>
    <w:rsid w:val="0066244B"/>
    <w:rsid w:val="006625F5"/>
    <w:rsid w:val="00663970"/>
    <w:rsid w:val="00664525"/>
    <w:rsid w:val="006653BE"/>
    <w:rsid w:val="00665549"/>
    <w:rsid w:val="006660BE"/>
    <w:rsid w:val="006665DF"/>
    <w:rsid w:val="00666ADE"/>
    <w:rsid w:val="00666F55"/>
    <w:rsid w:val="00670FB9"/>
    <w:rsid w:val="00671F50"/>
    <w:rsid w:val="006720F9"/>
    <w:rsid w:val="00672408"/>
    <w:rsid w:val="0067270B"/>
    <w:rsid w:val="006735C3"/>
    <w:rsid w:val="0067423C"/>
    <w:rsid w:val="006747EA"/>
    <w:rsid w:val="00674E4C"/>
    <w:rsid w:val="00675005"/>
    <w:rsid w:val="006756AF"/>
    <w:rsid w:val="00683305"/>
    <w:rsid w:val="00684635"/>
    <w:rsid w:val="006847AD"/>
    <w:rsid w:val="00684D48"/>
    <w:rsid w:val="006858EB"/>
    <w:rsid w:val="006861A3"/>
    <w:rsid w:val="006862BE"/>
    <w:rsid w:val="00686AEF"/>
    <w:rsid w:val="00690A11"/>
    <w:rsid w:val="00693DCA"/>
    <w:rsid w:val="0069433D"/>
    <w:rsid w:val="0069498F"/>
    <w:rsid w:val="00694F49"/>
    <w:rsid w:val="00697620"/>
    <w:rsid w:val="006A015C"/>
    <w:rsid w:val="006A31EA"/>
    <w:rsid w:val="006A3C7E"/>
    <w:rsid w:val="006A3E02"/>
    <w:rsid w:val="006A4102"/>
    <w:rsid w:val="006A44A5"/>
    <w:rsid w:val="006A57D3"/>
    <w:rsid w:val="006A61F1"/>
    <w:rsid w:val="006A6F46"/>
    <w:rsid w:val="006B034C"/>
    <w:rsid w:val="006B0CF4"/>
    <w:rsid w:val="006B3346"/>
    <w:rsid w:val="006B42F3"/>
    <w:rsid w:val="006B473E"/>
    <w:rsid w:val="006B50B5"/>
    <w:rsid w:val="006B6F00"/>
    <w:rsid w:val="006C0D2C"/>
    <w:rsid w:val="006C11A4"/>
    <w:rsid w:val="006C236D"/>
    <w:rsid w:val="006C4C22"/>
    <w:rsid w:val="006C4CC4"/>
    <w:rsid w:val="006C5949"/>
    <w:rsid w:val="006D1725"/>
    <w:rsid w:val="006D2CF0"/>
    <w:rsid w:val="006D3837"/>
    <w:rsid w:val="006D7EBE"/>
    <w:rsid w:val="006E000A"/>
    <w:rsid w:val="006E08FF"/>
    <w:rsid w:val="006E1DFB"/>
    <w:rsid w:val="006E333D"/>
    <w:rsid w:val="006E3B43"/>
    <w:rsid w:val="006E3BE2"/>
    <w:rsid w:val="006E49B0"/>
    <w:rsid w:val="006E5E54"/>
    <w:rsid w:val="006E61F9"/>
    <w:rsid w:val="006F1122"/>
    <w:rsid w:val="006F16B5"/>
    <w:rsid w:val="006F194E"/>
    <w:rsid w:val="006F28F9"/>
    <w:rsid w:val="006F2B87"/>
    <w:rsid w:val="006F4524"/>
    <w:rsid w:val="006F56A6"/>
    <w:rsid w:val="006F6068"/>
    <w:rsid w:val="006F7164"/>
    <w:rsid w:val="007010E3"/>
    <w:rsid w:val="00701B50"/>
    <w:rsid w:val="00701C68"/>
    <w:rsid w:val="00701D41"/>
    <w:rsid w:val="007030BC"/>
    <w:rsid w:val="00706320"/>
    <w:rsid w:val="00711EE3"/>
    <w:rsid w:val="0071200B"/>
    <w:rsid w:val="0071389F"/>
    <w:rsid w:val="00713BA1"/>
    <w:rsid w:val="00713BD4"/>
    <w:rsid w:val="00714B7C"/>
    <w:rsid w:val="00715483"/>
    <w:rsid w:val="0071676F"/>
    <w:rsid w:val="00717903"/>
    <w:rsid w:val="00720455"/>
    <w:rsid w:val="007218AB"/>
    <w:rsid w:val="00721B90"/>
    <w:rsid w:val="00721EDA"/>
    <w:rsid w:val="00722164"/>
    <w:rsid w:val="00722190"/>
    <w:rsid w:val="0072285D"/>
    <w:rsid w:val="00722ACB"/>
    <w:rsid w:val="0072311A"/>
    <w:rsid w:val="00723129"/>
    <w:rsid w:val="00723140"/>
    <w:rsid w:val="00723A02"/>
    <w:rsid w:val="00723B88"/>
    <w:rsid w:val="00724007"/>
    <w:rsid w:val="007251C4"/>
    <w:rsid w:val="0072526E"/>
    <w:rsid w:val="00725287"/>
    <w:rsid w:val="00726081"/>
    <w:rsid w:val="00726F4A"/>
    <w:rsid w:val="0072742A"/>
    <w:rsid w:val="0072781C"/>
    <w:rsid w:val="00734549"/>
    <w:rsid w:val="00734707"/>
    <w:rsid w:val="00734E5F"/>
    <w:rsid w:val="00735508"/>
    <w:rsid w:val="007356A8"/>
    <w:rsid w:val="007358D0"/>
    <w:rsid w:val="007362D2"/>
    <w:rsid w:val="00736FC3"/>
    <w:rsid w:val="007377FB"/>
    <w:rsid w:val="0074050E"/>
    <w:rsid w:val="00741641"/>
    <w:rsid w:val="0074273E"/>
    <w:rsid w:val="007439FF"/>
    <w:rsid w:val="00745207"/>
    <w:rsid w:val="00745F9F"/>
    <w:rsid w:val="007461BB"/>
    <w:rsid w:val="00746373"/>
    <w:rsid w:val="0074789F"/>
    <w:rsid w:val="0075158F"/>
    <w:rsid w:val="00751C3B"/>
    <w:rsid w:val="00754A6B"/>
    <w:rsid w:val="007558C2"/>
    <w:rsid w:val="00756B1E"/>
    <w:rsid w:val="007575EF"/>
    <w:rsid w:val="00760747"/>
    <w:rsid w:val="00761218"/>
    <w:rsid w:val="0076175F"/>
    <w:rsid w:val="00761B0D"/>
    <w:rsid w:val="00762B21"/>
    <w:rsid w:val="007635E3"/>
    <w:rsid w:val="00763F85"/>
    <w:rsid w:val="0076611B"/>
    <w:rsid w:val="00767477"/>
    <w:rsid w:val="00767967"/>
    <w:rsid w:val="007709FF"/>
    <w:rsid w:val="007721DD"/>
    <w:rsid w:val="00772A88"/>
    <w:rsid w:val="00773127"/>
    <w:rsid w:val="007752B4"/>
    <w:rsid w:val="00775746"/>
    <w:rsid w:val="00780791"/>
    <w:rsid w:val="0078117F"/>
    <w:rsid w:val="00781AE2"/>
    <w:rsid w:val="00786A06"/>
    <w:rsid w:val="00786F6B"/>
    <w:rsid w:val="00787A69"/>
    <w:rsid w:val="00791E54"/>
    <w:rsid w:val="00792361"/>
    <w:rsid w:val="007931D9"/>
    <w:rsid w:val="00793227"/>
    <w:rsid w:val="0079482D"/>
    <w:rsid w:val="00796FEC"/>
    <w:rsid w:val="007A026C"/>
    <w:rsid w:val="007A0538"/>
    <w:rsid w:val="007A0F64"/>
    <w:rsid w:val="007A2622"/>
    <w:rsid w:val="007A2A93"/>
    <w:rsid w:val="007A32D0"/>
    <w:rsid w:val="007A34DA"/>
    <w:rsid w:val="007A46C4"/>
    <w:rsid w:val="007A5613"/>
    <w:rsid w:val="007A6255"/>
    <w:rsid w:val="007A6CE9"/>
    <w:rsid w:val="007A74AF"/>
    <w:rsid w:val="007B05D1"/>
    <w:rsid w:val="007B09F6"/>
    <w:rsid w:val="007B0DD2"/>
    <w:rsid w:val="007B1BB2"/>
    <w:rsid w:val="007B2361"/>
    <w:rsid w:val="007B436C"/>
    <w:rsid w:val="007B5500"/>
    <w:rsid w:val="007C16EB"/>
    <w:rsid w:val="007C27C0"/>
    <w:rsid w:val="007C35F8"/>
    <w:rsid w:val="007C4341"/>
    <w:rsid w:val="007C7B6E"/>
    <w:rsid w:val="007C7CD1"/>
    <w:rsid w:val="007C7FA3"/>
    <w:rsid w:val="007D0BFC"/>
    <w:rsid w:val="007D1289"/>
    <w:rsid w:val="007D1AAB"/>
    <w:rsid w:val="007D1C9F"/>
    <w:rsid w:val="007D21AD"/>
    <w:rsid w:val="007D3F48"/>
    <w:rsid w:val="007D4117"/>
    <w:rsid w:val="007D5D85"/>
    <w:rsid w:val="007D6540"/>
    <w:rsid w:val="007D6B62"/>
    <w:rsid w:val="007D6E36"/>
    <w:rsid w:val="007E02D8"/>
    <w:rsid w:val="007E0A9A"/>
    <w:rsid w:val="007E1A6D"/>
    <w:rsid w:val="007E3CC9"/>
    <w:rsid w:val="007E4845"/>
    <w:rsid w:val="007E6434"/>
    <w:rsid w:val="007F00FA"/>
    <w:rsid w:val="007F1086"/>
    <w:rsid w:val="007F1A07"/>
    <w:rsid w:val="007F2929"/>
    <w:rsid w:val="007F3611"/>
    <w:rsid w:val="007F3B6B"/>
    <w:rsid w:val="007F480A"/>
    <w:rsid w:val="007F4FB9"/>
    <w:rsid w:val="007F6F5A"/>
    <w:rsid w:val="008014E7"/>
    <w:rsid w:val="0080219C"/>
    <w:rsid w:val="0080235A"/>
    <w:rsid w:val="00802997"/>
    <w:rsid w:val="008035DC"/>
    <w:rsid w:val="00805DF2"/>
    <w:rsid w:val="008067F2"/>
    <w:rsid w:val="008077E6"/>
    <w:rsid w:val="0081084C"/>
    <w:rsid w:val="008109DD"/>
    <w:rsid w:val="00810CCF"/>
    <w:rsid w:val="00811FD3"/>
    <w:rsid w:val="008126AB"/>
    <w:rsid w:val="00813A56"/>
    <w:rsid w:val="008169E5"/>
    <w:rsid w:val="00821680"/>
    <w:rsid w:val="00822537"/>
    <w:rsid w:val="00822BC7"/>
    <w:rsid w:val="00822F4B"/>
    <w:rsid w:val="008233AE"/>
    <w:rsid w:val="00823A58"/>
    <w:rsid w:val="00824156"/>
    <w:rsid w:val="00824D4D"/>
    <w:rsid w:val="00824D5F"/>
    <w:rsid w:val="0082500D"/>
    <w:rsid w:val="0082660B"/>
    <w:rsid w:val="008271C7"/>
    <w:rsid w:val="00830989"/>
    <w:rsid w:val="0083218D"/>
    <w:rsid w:val="00832A11"/>
    <w:rsid w:val="00833E5B"/>
    <w:rsid w:val="00834F42"/>
    <w:rsid w:val="008353A7"/>
    <w:rsid w:val="0083569D"/>
    <w:rsid w:val="008356A0"/>
    <w:rsid w:val="00836460"/>
    <w:rsid w:val="008400AB"/>
    <w:rsid w:val="008403F1"/>
    <w:rsid w:val="008413F2"/>
    <w:rsid w:val="00841D2B"/>
    <w:rsid w:val="00845C04"/>
    <w:rsid w:val="00846003"/>
    <w:rsid w:val="00846678"/>
    <w:rsid w:val="00846BF3"/>
    <w:rsid w:val="00847284"/>
    <w:rsid w:val="00852CF1"/>
    <w:rsid w:val="00853914"/>
    <w:rsid w:val="00853EDC"/>
    <w:rsid w:val="00854A9A"/>
    <w:rsid w:val="00855E33"/>
    <w:rsid w:val="00855E50"/>
    <w:rsid w:val="00860EA2"/>
    <w:rsid w:val="00861F3A"/>
    <w:rsid w:val="00862535"/>
    <w:rsid w:val="008633AE"/>
    <w:rsid w:val="008641EB"/>
    <w:rsid w:val="00865B8F"/>
    <w:rsid w:val="008663A9"/>
    <w:rsid w:val="008671FD"/>
    <w:rsid w:val="00867C8E"/>
    <w:rsid w:val="00867E15"/>
    <w:rsid w:val="008701CF"/>
    <w:rsid w:val="008732D0"/>
    <w:rsid w:val="0087389E"/>
    <w:rsid w:val="00873C35"/>
    <w:rsid w:val="00874244"/>
    <w:rsid w:val="0087448A"/>
    <w:rsid w:val="0087466A"/>
    <w:rsid w:val="00874F35"/>
    <w:rsid w:val="0087625D"/>
    <w:rsid w:val="00877459"/>
    <w:rsid w:val="0088080F"/>
    <w:rsid w:val="00882270"/>
    <w:rsid w:val="008827E7"/>
    <w:rsid w:val="00882D37"/>
    <w:rsid w:val="008833F8"/>
    <w:rsid w:val="00883B72"/>
    <w:rsid w:val="00884E97"/>
    <w:rsid w:val="0088516D"/>
    <w:rsid w:val="00886457"/>
    <w:rsid w:val="0088679B"/>
    <w:rsid w:val="008873E2"/>
    <w:rsid w:val="00891264"/>
    <w:rsid w:val="00891DDC"/>
    <w:rsid w:val="008920D8"/>
    <w:rsid w:val="0089241E"/>
    <w:rsid w:val="00892BF2"/>
    <w:rsid w:val="00892F02"/>
    <w:rsid w:val="00894A01"/>
    <w:rsid w:val="00895617"/>
    <w:rsid w:val="008958EE"/>
    <w:rsid w:val="00895C1D"/>
    <w:rsid w:val="008A0038"/>
    <w:rsid w:val="008A0847"/>
    <w:rsid w:val="008A0ABD"/>
    <w:rsid w:val="008A12D6"/>
    <w:rsid w:val="008A1F21"/>
    <w:rsid w:val="008A213E"/>
    <w:rsid w:val="008A3C3C"/>
    <w:rsid w:val="008A5707"/>
    <w:rsid w:val="008A5AB5"/>
    <w:rsid w:val="008A6978"/>
    <w:rsid w:val="008B0520"/>
    <w:rsid w:val="008B13BE"/>
    <w:rsid w:val="008B1A08"/>
    <w:rsid w:val="008B1CF1"/>
    <w:rsid w:val="008B28A4"/>
    <w:rsid w:val="008B3849"/>
    <w:rsid w:val="008B48CE"/>
    <w:rsid w:val="008B5D4B"/>
    <w:rsid w:val="008B6B25"/>
    <w:rsid w:val="008B78CA"/>
    <w:rsid w:val="008B7F52"/>
    <w:rsid w:val="008C0277"/>
    <w:rsid w:val="008C0361"/>
    <w:rsid w:val="008C0634"/>
    <w:rsid w:val="008C1DC3"/>
    <w:rsid w:val="008C2737"/>
    <w:rsid w:val="008C315D"/>
    <w:rsid w:val="008C40C6"/>
    <w:rsid w:val="008C4111"/>
    <w:rsid w:val="008C463A"/>
    <w:rsid w:val="008C4739"/>
    <w:rsid w:val="008C4D63"/>
    <w:rsid w:val="008C5E7C"/>
    <w:rsid w:val="008C7606"/>
    <w:rsid w:val="008D0932"/>
    <w:rsid w:val="008D2439"/>
    <w:rsid w:val="008D2944"/>
    <w:rsid w:val="008D3756"/>
    <w:rsid w:val="008D3D07"/>
    <w:rsid w:val="008D5B17"/>
    <w:rsid w:val="008D5F32"/>
    <w:rsid w:val="008D751B"/>
    <w:rsid w:val="008D75A0"/>
    <w:rsid w:val="008E018F"/>
    <w:rsid w:val="008E0F7E"/>
    <w:rsid w:val="008E1099"/>
    <w:rsid w:val="008E1234"/>
    <w:rsid w:val="008E3441"/>
    <w:rsid w:val="008E3DC5"/>
    <w:rsid w:val="008E5D82"/>
    <w:rsid w:val="008E7CFA"/>
    <w:rsid w:val="008E7EB1"/>
    <w:rsid w:val="008F2779"/>
    <w:rsid w:val="008F29E6"/>
    <w:rsid w:val="008F30EF"/>
    <w:rsid w:val="008F3E2D"/>
    <w:rsid w:val="008F4412"/>
    <w:rsid w:val="008F493E"/>
    <w:rsid w:val="008F54BB"/>
    <w:rsid w:val="008F5723"/>
    <w:rsid w:val="008F62C1"/>
    <w:rsid w:val="008F6343"/>
    <w:rsid w:val="008F66E3"/>
    <w:rsid w:val="008F7F4B"/>
    <w:rsid w:val="00900840"/>
    <w:rsid w:val="00900B81"/>
    <w:rsid w:val="00900D10"/>
    <w:rsid w:val="009022BB"/>
    <w:rsid w:val="00904FC0"/>
    <w:rsid w:val="0090506F"/>
    <w:rsid w:val="009056AD"/>
    <w:rsid w:val="009056C6"/>
    <w:rsid w:val="00911A67"/>
    <w:rsid w:val="00913296"/>
    <w:rsid w:val="00914DE7"/>
    <w:rsid w:val="009156DD"/>
    <w:rsid w:val="00916712"/>
    <w:rsid w:val="00917791"/>
    <w:rsid w:val="00921F1B"/>
    <w:rsid w:val="00923BE2"/>
    <w:rsid w:val="00924D91"/>
    <w:rsid w:val="00924F8F"/>
    <w:rsid w:val="009254BE"/>
    <w:rsid w:val="00925B7E"/>
    <w:rsid w:val="00925DC2"/>
    <w:rsid w:val="009263E0"/>
    <w:rsid w:val="009270B1"/>
    <w:rsid w:val="00927635"/>
    <w:rsid w:val="00930D75"/>
    <w:rsid w:val="0093158B"/>
    <w:rsid w:val="00931650"/>
    <w:rsid w:val="00932078"/>
    <w:rsid w:val="009323D5"/>
    <w:rsid w:val="0093285F"/>
    <w:rsid w:val="00933827"/>
    <w:rsid w:val="00934529"/>
    <w:rsid w:val="0093470B"/>
    <w:rsid w:val="00940410"/>
    <w:rsid w:val="009413FC"/>
    <w:rsid w:val="009436FA"/>
    <w:rsid w:val="00943C03"/>
    <w:rsid w:val="00944821"/>
    <w:rsid w:val="00946252"/>
    <w:rsid w:val="009471A9"/>
    <w:rsid w:val="00947362"/>
    <w:rsid w:val="00950B63"/>
    <w:rsid w:val="00955904"/>
    <w:rsid w:val="00955DE5"/>
    <w:rsid w:val="009606A8"/>
    <w:rsid w:val="00961357"/>
    <w:rsid w:val="00961A89"/>
    <w:rsid w:val="00962915"/>
    <w:rsid w:val="009632E4"/>
    <w:rsid w:val="009633DA"/>
    <w:rsid w:val="0096465B"/>
    <w:rsid w:val="00966114"/>
    <w:rsid w:val="0096708D"/>
    <w:rsid w:val="00971805"/>
    <w:rsid w:val="00971DFC"/>
    <w:rsid w:val="009720B0"/>
    <w:rsid w:val="009726DA"/>
    <w:rsid w:val="009727A9"/>
    <w:rsid w:val="00972E9B"/>
    <w:rsid w:val="00973131"/>
    <w:rsid w:val="009731FE"/>
    <w:rsid w:val="0097321C"/>
    <w:rsid w:val="00975356"/>
    <w:rsid w:val="00976BF2"/>
    <w:rsid w:val="00976F51"/>
    <w:rsid w:val="00977D95"/>
    <w:rsid w:val="00977ECF"/>
    <w:rsid w:val="00982A79"/>
    <w:rsid w:val="00982CCC"/>
    <w:rsid w:val="00983CEA"/>
    <w:rsid w:val="009841AF"/>
    <w:rsid w:val="009846C7"/>
    <w:rsid w:val="009868DD"/>
    <w:rsid w:val="009871A6"/>
    <w:rsid w:val="0099068F"/>
    <w:rsid w:val="0099178E"/>
    <w:rsid w:val="00993E2E"/>
    <w:rsid w:val="00994D34"/>
    <w:rsid w:val="00995384"/>
    <w:rsid w:val="0099542A"/>
    <w:rsid w:val="009960C3"/>
    <w:rsid w:val="009964E1"/>
    <w:rsid w:val="0099737D"/>
    <w:rsid w:val="009978BE"/>
    <w:rsid w:val="009A06E9"/>
    <w:rsid w:val="009A0FFD"/>
    <w:rsid w:val="009A196D"/>
    <w:rsid w:val="009A2D80"/>
    <w:rsid w:val="009A5A9B"/>
    <w:rsid w:val="009A6D46"/>
    <w:rsid w:val="009A7518"/>
    <w:rsid w:val="009B2167"/>
    <w:rsid w:val="009B3A62"/>
    <w:rsid w:val="009B3D71"/>
    <w:rsid w:val="009B4584"/>
    <w:rsid w:val="009B4F81"/>
    <w:rsid w:val="009B5F6B"/>
    <w:rsid w:val="009B7B27"/>
    <w:rsid w:val="009B7CDD"/>
    <w:rsid w:val="009B7D74"/>
    <w:rsid w:val="009C0852"/>
    <w:rsid w:val="009C0CC0"/>
    <w:rsid w:val="009C0EFB"/>
    <w:rsid w:val="009C1525"/>
    <w:rsid w:val="009C2C10"/>
    <w:rsid w:val="009C2D3E"/>
    <w:rsid w:val="009C38FE"/>
    <w:rsid w:val="009C3AB4"/>
    <w:rsid w:val="009C4686"/>
    <w:rsid w:val="009C4ED3"/>
    <w:rsid w:val="009C594A"/>
    <w:rsid w:val="009C6AE7"/>
    <w:rsid w:val="009C7D12"/>
    <w:rsid w:val="009D00B8"/>
    <w:rsid w:val="009D098B"/>
    <w:rsid w:val="009D37CC"/>
    <w:rsid w:val="009D3895"/>
    <w:rsid w:val="009D5128"/>
    <w:rsid w:val="009D57DE"/>
    <w:rsid w:val="009D5B8B"/>
    <w:rsid w:val="009D6386"/>
    <w:rsid w:val="009D64F7"/>
    <w:rsid w:val="009D6678"/>
    <w:rsid w:val="009D6950"/>
    <w:rsid w:val="009D6CB5"/>
    <w:rsid w:val="009D76BB"/>
    <w:rsid w:val="009E10DB"/>
    <w:rsid w:val="009E140A"/>
    <w:rsid w:val="009E1B7E"/>
    <w:rsid w:val="009E240F"/>
    <w:rsid w:val="009E3A76"/>
    <w:rsid w:val="009E4030"/>
    <w:rsid w:val="009E5400"/>
    <w:rsid w:val="009E5F37"/>
    <w:rsid w:val="009E7102"/>
    <w:rsid w:val="009E7BB0"/>
    <w:rsid w:val="009E7D3C"/>
    <w:rsid w:val="009F0C42"/>
    <w:rsid w:val="009F2A1A"/>
    <w:rsid w:val="009F324A"/>
    <w:rsid w:val="009F33AB"/>
    <w:rsid w:val="009F3C6B"/>
    <w:rsid w:val="009F4953"/>
    <w:rsid w:val="009F4AE3"/>
    <w:rsid w:val="009F558B"/>
    <w:rsid w:val="009F5683"/>
    <w:rsid w:val="009F6C24"/>
    <w:rsid w:val="00A02378"/>
    <w:rsid w:val="00A02527"/>
    <w:rsid w:val="00A03A5A"/>
    <w:rsid w:val="00A046FF"/>
    <w:rsid w:val="00A0646B"/>
    <w:rsid w:val="00A06AB6"/>
    <w:rsid w:val="00A070B6"/>
    <w:rsid w:val="00A073D8"/>
    <w:rsid w:val="00A074AE"/>
    <w:rsid w:val="00A11AA4"/>
    <w:rsid w:val="00A122E8"/>
    <w:rsid w:val="00A15595"/>
    <w:rsid w:val="00A166A9"/>
    <w:rsid w:val="00A17464"/>
    <w:rsid w:val="00A175BC"/>
    <w:rsid w:val="00A21257"/>
    <w:rsid w:val="00A213F8"/>
    <w:rsid w:val="00A2156F"/>
    <w:rsid w:val="00A229BA"/>
    <w:rsid w:val="00A22A6C"/>
    <w:rsid w:val="00A22CC6"/>
    <w:rsid w:val="00A22E88"/>
    <w:rsid w:val="00A23001"/>
    <w:rsid w:val="00A23013"/>
    <w:rsid w:val="00A25BC2"/>
    <w:rsid w:val="00A26367"/>
    <w:rsid w:val="00A26A9C"/>
    <w:rsid w:val="00A272A6"/>
    <w:rsid w:val="00A277F6"/>
    <w:rsid w:val="00A27CCD"/>
    <w:rsid w:val="00A30C7F"/>
    <w:rsid w:val="00A3249C"/>
    <w:rsid w:val="00A335E5"/>
    <w:rsid w:val="00A345F7"/>
    <w:rsid w:val="00A34719"/>
    <w:rsid w:val="00A34EC1"/>
    <w:rsid w:val="00A35BF7"/>
    <w:rsid w:val="00A35D65"/>
    <w:rsid w:val="00A36243"/>
    <w:rsid w:val="00A36E65"/>
    <w:rsid w:val="00A37FAD"/>
    <w:rsid w:val="00A40E1A"/>
    <w:rsid w:val="00A41C8D"/>
    <w:rsid w:val="00A4208B"/>
    <w:rsid w:val="00A429C3"/>
    <w:rsid w:val="00A4326F"/>
    <w:rsid w:val="00A445FE"/>
    <w:rsid w:val="00A4547C"/>
    <w:rsid w:val="00A45724"/>
    <w:rsid w:val="00A45D60"/>
    <w:rsid w:val="00A46453"/>
    <w:rsid w:val="00A46A83"/>
    <w:rsid w:val="00A474E4"/>
    <w:rsid w:val="00A476A2"/>
    <w:rsid w:val="00A50664"/>
    <w:rsid w:val="00A517EE"/>
    <w:rsid w:val="00A52D11"/>
    <w:rsid w:val="00A52F5B"/>
    <w:rsid w:val="00A53076"/>
    <w:rsid w:val="00A53B53"/>
    <w:rsid w:val="00A53BEE"/>
    <w:rsid w:val="00A54609"/>
    <w:rsid w:val="00A55EE7"/>
    <w:rsid w:val="00A57C5F"/>
    <w:rsid w:val="00A617F5"/>
    <w:rsid w:val="00A62423"/>
    <w:rsid w:val="00A6351E"/>
    <w:rsid w:val="00A63CF3"/>
    <w:rsid w:val="00A63ED1"/>
    <w:rsid w:val="00A646AA"/>
    <w:rsid w:val="00A65060"/>
    <w:rsid w:val="00A65B25"/>
    <w:rsid w:val="00A6654E"/>
    <w:rsid w:val="00A67653"/>
    <w:rsid w:val="00A70321"/>
    <w:rsid w:val="00A717AA"/>
    <w:rsid w:val="00A72D00"/>
    <w:rsid w:val="00A72D76"/>
    <w:rsid w:val="00A73166"/>
    <w:rsid w:val="00A73207"/>
    <w:rsid w:val="00A7365C"/>
    <w:rsid w:val="00A764D7"/>
    <w:rsid w:val="00A766AE"/>
    <w:rsid w:val="00A7701B"/>
    <w:rsid w:val="00A81494"/>
    <w:rsid w:val="00A81E2E"/>
    <w:rsid w:val="00A81E34"/>
    <w:rsid w:val="00A822CF"/>
    <w:rsid w:val="00A82C05"/>
    <w:rsid w:val="00A82E0A"/>
    <w:rsid w:val="00A83258"/>
    <w:rsid w:val="00A838EE"/>
    <w:rsid w:val="00A84199"/>
    <w:rsid w:val="00A85558"/>
    <w:rsid w:val="00A859A5"/>
    <w:rsid w:val="00A85CB4"/>
    <w:rsid w:val="00A90403"/>
    <w:rsid w:val="00A93300"/>
    <w:rsid w:val="00A9372B"/>
    <w:rsid w:val="00A93C99"/>
    <w:rsid w:val="00A9425B"/>
    <w:rsid w:val="00A942B1"/>
    <w:rsid w:val="00A94945"/>
    <w:rsid w:val="00A9509F"/>
    <w:rsid w:val="00A95E6E"/>
    <w:rsid w:val="00A96992"/>
    <w:rsid w:val="00A96A92"/>
    <w:rsid w:val="00AA1368"/>
    <w:rsid w:val="00AA4351"/>
    <w:rsid w:val="00AA46C8"/>
    <w:rsid w:val="00AB14E6"/>
    <w:rsid w:val="00AB32F4"/>
    <w:rsid w:val="00AB492A"/>
    <w:rsid w:val="00AB5C85"/>
    <w:rsid w:val="00AB6E7E"/>
    <w:rsid w:val="00AB7F32"/>
    <w:rsid w:val="00AC033F"/>
    <w:rsid w:val="00AC27D6"/>
    <w:rsid w:val="00AC5823"/>
    <w:rsid w:val="00AC6E44"/>
    <w:rsid w:val="00AC7C36"/>
    <w:rsid w:val="00AD0EE4"/>
    <w:rsid w:val="00AD1849"/>
    <w:rsid w:val="00AD1862"/>
    <w:rsid w:val="00AD1E3A"/>
    <w:rsid w:val="00AD36F7"/>
    <w:rsid w:val="00AD3A9B"/>
    <w:rsid w:val="00AD400D"/>
    <w:rsid w:val="00AD480E"/>
    <w:rsid w:val="00AD659A"/>
    <w:rsid w:val="00AD7925"/>
    <w:rsid w:val="00AD7DB2"/>
    <w:rsid w:val="00AD7F94"/>
    <w:rsid w:val="00AE0AE8"/>
    <w:rsid w:val="00AE0B59"/>
    <w:rsid w:val="00AE0DBC"/>
    <w:rsid w:val="00AE0F1C"/>
    <w:rsid w:val="00AE25AC"/>
    <w:rsid w:val="00AE28EC"/>
    <w:rsid w:val="00AE2CD1"/>
    <w:rsid w:val="00AE34A9"/>
    <w:rsid w:val="00AE4370"/>
    <w:rsid w:val="00AE4892"/>
    <w:rsid w:val="00AE6A3D"/>
    <w:rsid w:val="00AE7915"/>
    <w:rsid w:val="00AF1259"/>
    <w:rsid w:val="00AF14B0"/>
    <w:rsid w:val="00AF1F1A"/>
    <w:rsid w:val="00AF1F56"/>
    <w:rsid w:val="00AF28C6"/>
    <w:rsid w:val="00AF4459"/>
    <w:rsid w:val="00AF5135"/>
    <w:rsid w:val="00AF5864"/>
    <w:rsid w:val="00B00D44"/>
    <w:rsid w:val="00B01E1B"/>
    <w:rsid w:val="00B02296"/>
    <w:rsid w:val="00B024F4"/>
    <w:rsid w:val="00B05B27"/>
    <w:rsid w:val="00B0613E"/>
    <w:rsid w:val="00B06365"/>
    <w:rsid w:val="00B06F93"/>
    <w:rsid w:val="00B072A7"/>
    <w:rsid w:val="00B0780B"/>
    <w:rsid w:val="00B07BF4"/>
    <w:rsid w:val="00B10872"/>
    <w:rsid w:val="00B10F7C"/>
    <w:rsid w:val="00B110B0"/>
    <w:rsid w:val="00B11BE0"/>
    <w:rsid w:val="00B15695"/>
    <w:rsid w:val="00B15EEC"/>
    <w:rsid w:val="00B16B46"/>
    <w:rsid w:val="00B16CFB"/>
    <w:rsid w:val="00B1738F"/>
    <w:rsid w:val="00B20A99"/>
    <w:rsid w:val="00B224C1"/>
    <w:rsid w:val="00B25968"/>
    <w:rsid w:val="00B26D9D"/>
    <w:rsid w:val="00B26F91"/>
    <w:rsid w:val="00B274F8"/>
    <w:rsid w:val="00B304DB"/>
    <w:rsid w:val="00B30F84"/>
    <w:rsid w:val="00B3161B"/>
    <w:rsid w:val="00B32B5A"/>
    <w:rsid w:val="00B33BBF"/>
    <w:rsid w:val="00B33CC9"/>
    <w:rsid w:val="00B33FD5"/>
    <w:rsid w:val="00B350BC"/>
    <w:rsid w:val="00B35551"/>
    <w:rsid w:val="00B367F8"/>
    <w:rsid w:val="00B36C01"/>
    <w:rsid w:val="00B36FC7"/>
    <w:rsid w:val="00B37DFE"/>
    <w:rsid w:val="00B40CBF"/>
    <w:rsid w:val="00B429CE"/>
    <w:rsid w:val="00B42DCE"/>
    <w:rsid w:val="00B44D4C"/>
    <w:rsid w:val="00B44DDB"/>
    <w:rsid w:val="00B44E22"/>
    <w:rsid w:val="00B4504A"/>
    <w:rsid w:val="00B454A7"/>
    <w:rsid w:val="00B45502"/>
    <w:rsid w:val="00B455A1"/>
    <w:rsid w:val="00B45ACD"/>
    <w:rsid w:val="00B45CAC"/>
    <w:rsid w:val="00B52F7A"/>
    <w:rsid w:val="00B530D8"/>
    <w:rsid w:val="00B56680"/>
    <w:rsid w:val="00B566CD"/>
    <w:rsid w:val="00B57829"/>
    <w:rsid w:val="00B62444"/>
    <w:rsid w:val="00B63C24"/>
    <w:rsid w:val="00B64B82"/>
    <w:rsid w:val="00B675C5"/>
    <w:rsid w:val="00B75FD8"/>
    <w:rsid w:val="00B774C9"/>
    <w:rsid w:val="00B80072"/>
    <w:rsid w:val="00B805EB"/>
    <w:rsid w:val="00B84539"/>
    <w:rsid w:val="00B8459F"/>
    <w:rsid w:val="00B846B9"/>
    <w:rsid w:val="00B852B8"/>
    <w:rsid w:val="00B85E68"/>
    <w:rsid w:val="00B86007"/>
    <w:rsid w:val="00B86176"/>
    <w:rsid w:val="00B90BBB"/>
    <w:rsid w:val="00B92548"/>
    <w:rsid w:val="00B927D4"/>
    <w:rsid w:val="00B95F27"/>
    <w:rsid w:val="00BA0A31"/>
    <w:rsid w:val="00BA24EE"/>
    <w:rsid w:val="00BA2DED"/>
    <w:rsid w:val="00BA3EFB"/>
    <w:rsid w:val="00BA5EEA"/>
    <w:rsid w:val="00BA6E56"/>
    <w:rsid w:val="00BA7D32"/>
    <w:rsid w:val="00BB02E1"/>
    <w:rsid w:val="00BB4BD3"/>
    <w:rsid w:val="00BB5961"/>
    <w:rsid w:val="00BB7097"/>
    <w:rsid w:val="00BB7805"/>
    <w:rsid w:val="00BB7C83"/>
    <w:rsid w:val="00BC065D"/>
    <w:rsid w:val="00BC1009"/>
    <w:rsid w:val="00BC1890"/>
    <w:rsid w:val="00BC32C4"/>
    <w:rsid w:val="00BC3D0A"/>
    <w:rsid w:val="00BC5204"/>
    <w:rsid w:val="00BC53D4"/>
    <w:rsid w:val="00BC5793"/>
    <w:rsid w:val="00BC66BE"/>
    <w:rsid w:val="00BC7C17"/>
    <w:rsid w:val="00BD0E2C"/>
    <w:rsid w:val="00BD1BD5"/>
    <w:rsid w:val="00BD27A3"/>
    <w:rsid w:val="00BD4135"/>
    <w:rsid w:val="00BD5593"/>
    <w:rsid w:val="00BD6BAE"/>
    <w:rsid w:val="00BD6F99"/>
    <w:rsid w:val="00BD7085"/>
    <w:rsid w:val="00BD75DE"/>
    <w:rsid w:val="00BD7C4A"/>
    <w:rsid w:val="00BE1CA5"/>
    <w:rsid w:val="00BE2FBC"/>
    <w:rsid w:val="00BE30DA"/>
    <w:rsid w:val="00BE378D"/>
    <w:rsid w:val="00BE4EB0"/>
    <w:rsid w:val="00BE5322"/>
    <w:rsid w:val="00BE56AD"/>
    <w:rsid w:val="00BE7112"/>
    <w:rsid w:val="00BE7EDB"/>
    <w:rsid w:val="00BF0BD2"/>
    <w:rsid w:val="00BF1852"/>
    <w:rsid w:val="00BF1D50"/>
    <w:rsid w:val="00BF2393"/>
    <w:rsid w:val="00BF3C22"/>
    <w:rsid w:val="00BF4473"/>
    <w:rsid w:val="00BF46A6"/>
    <w:rsid w:val="00BF5454"/>
    <w:rsid w:val="00BF7EAC"/>
    <w:rsid w:val="00C0331B"/>
    <w:rsid w:val="00C03899"/>
    <w:rsid w:val="00C04C63"/>
    <w:rsid w:val="00C04F9F"/>
    <w:rsid w:val="00C11E67"/>
    <w:rsid w:val="00C12C60"/>
    <w:rsid w:val="00C16672"/>
    <w:rsid w:val="00C21EE1"/>
    <w:rsid w:val="00C2373B"/>
    <w:rsid w:val="00C24599"/>
    <w:rsid w:val="00C25163"/>
    <w:rsid w:val="00C25866"/>
    <w:rsid w:val="00C267EC"/>
    <w:rsid w:val="00C26A22"/>
    <w:rsid w:val="00C302E1"/>
    <w:rsid w:val="00C309FE"/>
    <w:rsid w:val="00C30DEB"/>
    <w:rsid w:val="00C31AE8"/>
    <w:rsid w:val="00C3232B"/>
    <w:rsid w:val="00C33472"/>
    <w:rsid w:val="00C33673"/>
    <w:rsid w:val="00C35462"/>
    <w:rsid w:val="00C36510"/>
    <w:rsid w:val="00C3757A"/>
    <w:rsid w:val="00C37C0A"/>
    <w:rsid w:val="00C4056D"/>
    <w:rsid w:val="00C40640"/>
    <w:rsid w:val="00C4184E"/>
    <w:rsid w:val="00C41C43"/>
    <w:rsid w:val="00C428C8"/>
    <w:rsid w:val="00C4531A"/>
    <w:rsid w:val="00C463FB"/>
    <w:rsid w:val="00C47779"/>
    <w:rsid w:val="00C47E9E"/>
    <w:rsid w:val="00C505A3"/>
    <w:rsid w:val="00C5186E"/>
    <w:rsid w:val="00C5371B"/>
    <w:rsid w:val="00C53C54"/>
    <w:rsid w:val="00C54E96"/>
    <w:rsid w:val="00C5554F"/>
    <w:rsid w:val="00C55B9C"/>
    <w:rsid w:val="00C55F87"/>
    <w:rsid w:val="00C56130"/>
    <w:rsid w:val="00C61DF2"/>
    <w:rsid w:val="00C63ED3"/>
    <w:rsid w:val="00C649B4"/>
    <w:rsid w:val="00C67297"/>
    <w:rsid w:val="00C7099C"/>
    <w:rsid w:val="00C70A5A"/>
    <w:rsid w:val="00C715E6"/>
    <w:rsid w:val="00C72569"/>
    <w:rsid w:val="00C74B24"/>
    <w:rsid w:val="00C76D00"/>
    <w:rsid w:val="00C800D7"/>
    <w:rsid w:val="00C80486"/>
    <w:rsid w:val="00C814C4"/>
    <w:rsid w:val="00C81858"/>
    <w:rsid w:val="00C81944"/>
    <w:rsid w:val="00C83682"/>
    <w:rsid w:val="00C83AF5"/>
    <w:rsid w:val="00C84101"/>
    <w:rsid w:val="00C84BEB"/>
    <w:rsid w:val="00C84D4B"/>
    <w:rsid w:val="00C871D9"/>
    <w:rsid w:val="00C878B6"/>
    <w:rsid w:val="00C911FD"/>
    <w:rsid w:val="00C91654"/>
    <w:rsid w:val="00C917B4"/>
    <w:rsid w:val="00C934F9"/>
    <w:rsid w:val="00C93BDF"/>
    <w:rsid w:val="00C94FCE"/>
    <w:rsid w:val="00C9567B"/>
    <w:rsid w:val="00C95FA5"/>
    <w:rsid w:val="00C97050"/>
    <w:rsid w:val="00C97F45"/>
    <w:rsid w:val="00CA036B"/>
    <w:rsid w:val="00CA2792"/>
    <w:rsid w:val="00CA282F"/>
    <w:rsid w:val="00CA2A88"/>
    <w:rsid w:val="00CA323A"/>
    <w:rsid w:val="00CA3739"/>
    <w:rsid w:val="00CA4BD5"/>
    <w:rsid w:val="00CA5376"/>
    <w:rsid w:val="00CA5B68"/>
    <w:rsid w:val="00CA60E6"/>
    <w:rsid w:val="00CB095B"/>
    <w:rsid w:val="00CB346E"/>
    <w:rsid w:val="00CB40D0"/>
    <w:rsid w:val="00CB4AF8"/>
    <w:rsid w:val="00CB4D3A"/>
    <w:rsid w:val="00CB6225"/>
    <w:rsid w:val="00CB628C"/>
    <w:rsid w:val="00CC0F45"/>
    <w:rsid w:val="00CC129E"/>
    <w:rsid w:val="00CC30C7"/>
    <w:rsid w:val="00CC3AF2"/>
    <w:rsid w:val="00CC51CF"/>
    <w:rsid w:val="00CC5D37"/>
    <w:rsid w:val="00CC61C6"/>
    <w:rsid w:val="00CC721E"/>
    <w:rsid w:val="00CD13F7"/>
    <w:rsid w:val="00CD199A"/>
    <w:rsid w:val="00CD1AE8"/>
    <w:rsid w:val="00CD1B46"/>
    <w:rsid w:val="00CD2182"/>
    <w:rsid w:val="00CD23BC"/>
    <w:rsid w:val="00CD2924"/>
    <w:rsid w:val="00CD2D13"/>
    <w:rsid w:val="00CD3DBF"/>
    <w:rsid w:val="00CD4296"/>
    <w:rsid w:val="00CD5F21"/>
    <w:rsid w:val="00CD6EE4"/>
    <w:rsid w:val="00CE045B"/>
    <w:rsid w:val="00CE0FDD"/>
    <w:rsid w:val="00CE3947"/>
    <w:rsid w:val="00CE4215"/>
    <w:rsid w:val="00CE5C28"/>
    <w:rsid w:val="00CE68DD"/>
    <w:rsid w:val="00CE6C04"/>
    <w:rsid w:val="00CE76FF"/>
    <w:rsid w:val="00CF0167"/>
    <w:rsid w:val="00CF081B"/>
    <w:rsid w:val="00CF39E6"/>
    <w:rsid w:val="00CF3DCF"/>
    <w:rsid w:val="00CF403A"/>
    <w:rsid w:val="00CF476B"/>
    <w:rsid w:val="00CF6443"/>
    <w:rsid w:val="00CF65D0"/>
    <w:rsid w:val="00CF698C"/>
    <w:rsid w:val="00CF713A"/>
    <w:rsid w:val="00D0034F"/>
    <w:rsid w:val="00D00403"/>
    <w:rsid w:val="00D00648"/>
    <w:rsid w:val="00D00B3D"/>
    <w:rsid w:val="00D01BF0"/>
    <w:rsid w:val="00D02125"/>
    <w:rsid w:val="00D02300"/>
    <w:rsid w:val="00D027FC"/>
    <w:rsid w:val="00D03CCB"/>
    <w:rsid w:val="00D06814"/>
    <w:rsid w:val="00D06C50"/>
    <w:rsid w:val="00D06E8B"/>
    <w:rsid w:val="00D07072"/>
    <w:rsid w:val="00D074F1"/>
    <w:rsid w:val="00D10262"/>
    <w:rsid w:val="00D124B5"/>
    <w:rsid w:val="00D1294A"/>
    <w:rsid w:val="00D14605"/>
    <w:rsid w:val="00D14856"/>
    <w:rsid w:val="00D154AB"/>
    <w:rsid w:val="00D205A1"/>
    <w:rsid w:val="00D224CB"/>
    <w:rsid w:val="00D22754"/>
    <w:rsid w:val="00D24E9E"/>
    <w:rsid w:val="00D25564"/>
    <w:rsid w:val="00D27820"/>
    <w:rsid w:val="00D3096F"/>
    <w:rsid w:val="00D30AF8"/>
    <w:rsid w:val="00D30F37"/>
    <w:rsid w:val="00D32633"/>
    <w:rsid w:val="00D330A2"/>
    <w:rsid w:val="00D333B7"/>
    <w:rsid w:val="00D355B2"/>
    <w:rsid w:val="00D413AB"/>
    <w:rsid w:val="00D42CBF"/>
    <w:rsid w:val="00D43BA3"/>
    <w:rsid w:val="00D43C02"/>
    <w:rsid w:val="00D464BC"/>
    <w:rsid w:val="00D4781C"/>
    <w:rsid w:val="00D5003A"/>
    <w:rsid w:val="00D51196"/>
    <w:rsid w:val="00D52EB5"/>
    <w:rsid w:val="00D54A4A"/>
    <w:rsid w:val="00D561AD"/>
    <w:rsid w:val="00D57D3C"/>
    <w:rsid w:val="00D607DD"/>
    <w:rsid w:val="00D61376"/>
    <w:rsid w:val="00D62C1C"/>
    <w:rsid w:val="00D639D4"/>
    <w:rsid w:val="00D63E3E"/>
    <w:rsid w:val="00D6667F"/>
    <w:rsid w:val="00D667EB"/>
    <w:rsid w:val="00D66AA9"/>
    <w:rsid w:val="00D66F12"/>
    <w:rsid w:val="00D67881"/>
    <w:rsid w:val="00D70E97"/>
    <w:rsid w:val="00D71850"/>
    <w:rsid w:val="00D72F26"/>
    <w:rsid w:val="00D730BB"/>
    <w:rsid w:val="00D74603"/>
    <w:rsid w:val="00D753AE"/>
    <w:rsid w:val="00D7662F"/>
    <w:rsid w:val="00D766D7"/>
    <w:rsid w:val="00D769EA"/>
    <w:rsid w:val="00D76DF8"/>
    <w:rsid w:val="00D77346"/>
    <w:rsid w:val="00D81896"/>
    <w:rsid w:val="00D82F24"/>
    <w:rsid w:val="00D83A83"/>
    <w:rsid w:val="00D86343"/>
    <w:rsid w:val="00D868A1"/>
    <w:rsid w:val="00D905C0"/>
    <w:rsid w:val="00D90B1B"/>
    <w:rsid w:val="00D910A6"/>
    <w:rsid w:val="00D911EC"/>
    <w:rsid w:val="00D913B9"/>
    <w:rsid w:val="00D91E52"/>
    <w:rsid w:val="00D93E07"/>
    <w:rsid w:val="00D93F77"/>
    <w:rsid w:val="00D943DD"/>
    <w:rsid w:val="00D94709"/>
    <w:rsid w:val="00D94CE6"/>
    <w:rsid w:val="00D95DF1"/>
    <w:rsid w:val="00D960BB"/>
    <w:rsid w:val="00D97C51"/>
    <w:rsid w:val="00D97D0D"/>
    <w:rsid w:val="00D97FC6"/>
    <w:rsid w:val="00DA05CB"/>
    <w:rsid w:val="00DA13C2"/>
    <w:rsid w:val="00DA16AD"/>
    <w:rsid w:val="00DA1EFD"/>
    <w:rsid w:val="00DA2485"/>
    <w:rsid w:val="00DA2D32"/>
    <w:rsid w:val="00DA3696"/>
    <w:rsid w:val="00DA396E"/>
    <w:rsid w:val="00DA3EDF"/>
    <w:rsid w:val="00DA4247"/>
    <w:rsid w:val="00DA4AD2"/>
    <w:rsid w:val="00DA5901"/>
    <w:rsid w:val="00DA6755"/>
    <w:rsid w:val="00DA785C"/>
    <w:rsid w:val="00DB030E"/>
    <w:rsid w:val="00DB2937"/>
    <w:rsid w:val="00DB4AC2"/>
    <w:rsid w:val="00DB5567"/>
    <w:rsid w:val="00DB5F8A"/>
    <w:rsid w:val="00DB7820"/>
    <w:rsid w:val="00DB7B65"/>
    <w:rsid w:val="00DC0984"/>
    <w:rsid w:val="00DC26EB"/>
    <w:rsid w:val="00DC371A"/>
    <w:rsid w:val="00DC3DF7"/>
    <w:rsid w:val="00DC3FF9"/>
    <w:rsid w:val="00DC400C"/>
    <w:rsid w:val="00DC4759"/>
    <w:rsid w:val="00DC4C12"/>
    <w:rsid w:val="00DC500B"/>
    <w:rsid w:val="00DC556A"/>
    <w:rsid w:val="00DC7A9E"/>
    <w:rsid w:val="00DD0100"/>
    <w:rsid w:val="00DD255E"/>
    <w:rsid w:val="00DD4024"/>
    <w:rsid w:val="00DD53F8"/>
    <w:rsid w:val="00DD5710"/>
    <w:rsid w:val="00DD5B1A"/>
    <w:rsid w:val="00DD62C6"/>
    <w:rsid w:val="00DE0FCB"/>
    <w:rsid w:val="00DE1D13"/>
    <w:rsid w:val="00DE1E3C"/>
    <w:rsid w:val="00DE314C"/>
    <w:rsid w:val="00DE34DA"/>
    <w:rsid w:val="00DE3A15"/>
    <w:rsid w:val="00DE4037"/>
    <w:rsid w:val="00DE4C56"/>
    <w:rsid w:val="00DE5523"/>
    <w:rsid w:val="00DE69FD"/>
    <w:rsid w:val="00DF00DF"/>
    <w:rsid w:val="00DF1843"/>
    <w:rsid w:val="00DF1A9F"/>
    <w:rsid w:val="00DF3FDF"/>
    <w:rsid w:val="00DF4078"/>
    <w:rsid w:val="00DF4531"/>
    <w:rsid w:val="00DF4C77"/>
    <w:rsid w:val="00DF527D"/>
    <w:rsid w:val="00DF53EB"/>
    <w:rsid w:val="00DF7203"/>
    <w:rsid w:val="00E00069"/>
    <w:rsid w:val="00E00F1C"/>
    <w:rsid w:val="00E02BED"/>
    <w:rsid w:val="00E0362B"/>
    <w:rsid w:val="00E03ABD"/>
    <w:rsid w:val="00E043BA"/>
    <w:rsid w:val="00E064C6"/>
    <w:rsid w:val="00E0799C"/>
    <w:rsid w:val="00E10120"/>
    <w:rsid w:val="00E10352"/>
    <w:rsid w:val="00E10D45"/>
    <w:rsid w:val="00E10FEA"/>
    <w:rsid w:val="00E110FA"/>
    <w:rsid w:val="00E11C5D"/>
    <w:rsid w:val="00E11D78"/>
    <w:rsid w:val="00E12205"/>
    <w:rsid w:val="00E1233E"/>
    <w:rsid w:val="00E13052"/>
    <w:rsid w:val="00E14426"/>
    <w:rsid w:val="00E14DEE"/>
    <w:rsid w:val="00E15FAD"/>
    <w:rsid w:val="00E16F54"/>
    <w:rsid w:val="00E1742F"/>
    <w:rsid w:val="00E20117"/>
    <w:rsid w:val="00E20704"/>
    <w:rsid w:val="00E207A8"/>
    <w:rsid w:val="00E22C07"/>
    <w:rsid w:val="00E22D0A"/>
    <w:rsid w:val="00E22D5B"/>
    <w:rsid w:val="00E22DE3"/>
    <w:rsid w:val="00E23031"/>
    <w:rsid w:val="00E236BA"/>
    <w:rsid w:val="00E24723"/>
    <w:rsid w:val="00E25D80"/>
    <w:rsid w:val="00E26497"/>
    <w:rsid w:val="00E27566"/>
    <w:rsid w:val="00E30206"/>
    <w:rsid w:val="00E30289"/>
    <w:rsid w:val="00E30705"/>
    <w:rsid w:val="00E30F98"/>
    <w:rsid w:val="00E31580"/>
    <w:rsid w:val="00E31929"/>
    <w:rsid w:val="00E31D94"/>
    <w:rsid w:val="00E331F8"/>
    <w:rsid w:val="00E3377E"/>
    <w:rsid w:val="00E34684"/>
    <w:rsid w:val="00E37239"/>
    <w:rsid w:val="00E4022B"/>
    <w:rsid w:val="00E41370"/>
    <w:rsid w:val="00E4390E"/>
    <w:rsid w:val="00E45F50"/>
    <w:rsid w:val="00E474C7"/>
    <w:rsid w:val="00E5012D"/>
    <w:rsid w:val="00E52A1F"/>
    <w:rsid w:val="00E52FC3"/>
    <w:rsid w:val="00E53BF4"/>
    <w:rsid w:val="00E54FCC"/>
    <w:rsid w:val="00E55EB3"/>
    <w:rsid w:val="00E56453"/>
    <w:rsid w:val="00E564CA"/>
    <w:rsid w:val="00E57291"/>
    <w:rsid w:val="00E60EAD"/>
    <w:rsid w:val="00E622D3"/>
    <w:rsid w:val="00E629FB"/>
    <w:rsid w:val="00E63108"/>
    <w:rsid w:val="00E63A15"/>
    <w:rsid w:val="00E651C9"/>
    <w:rsid w:val="00E65636"/>
    <w:rsid w:val="00E66FD4"/>
    <w:rsid w:val="00E701FC"/>
    <w:rsid w:val="00E71EB5"/>
    <w:rsid w:val="00E728A5"/>
    <w:rsid w:val="00E73301"/>
    <w:rsid w:val="00E73307"/>
    <w:rsid w:val="00E73A6F"/>
    <w:rsid w:val="00E74870"/>
    <w:rsid w:val="00E76C01"/>
    <w:rsid w:val="00E81E2D"/>
    <w:rsid w:val="00E824FC"/>
    <w:rsid w:val="00E835E7"/>
    <w:rsid w:val="00E84472"/>
    <w:rsid w:val="00E852C2"/>
    <w:rsid w:val="00E8537B"/>
    <w:rsid w:val="00E85821"/>
    <w:rsid w:val="00E86804"/>
    <w:rsid w:val="00E9075B"/>
    <w:rsid w:val="00E923FA"/>
    <w:rsid w:val="00E93611"/>
    <w:rsid w:val="00E938C6"/>
    <w:rsid w:val="00E93EAF"/>
    <w:rsid w:val="00E95B2D"/>
    <w:rsid w:val="00E95DF6"/>
    <w:rsid w:val="00E95F9B"/>
    <w:rsid w:val="00E9673E"/>
    <w:rsid w:val="00E96E8C"/>
    <w:rsid w:val="00E97D8D"/>
    <w:rsid w:val="00EA06E0"/>
    <w:rsid w:val="00EA099B"/>
    <w:rsid w:val="00EA1082"/>
    <w:rsid w:val="00EA2395"/>
    <w:rsid w:val="00EA347D"/>
    <w:rsid w:val="00EA417E"/>
    <w:rsid w:val="00EA4D7B"/>
    <w:rsid w:val="00EA4F50"/>
    <w:rsid w:val="00EA52D7"/>
    <w:rsid w:val="00EA7A92"/>
    <w:rsid w:val="00EB3360"/>
    <w:rsid w:val="00EB4B93"/>
    <w:rsid w:val="00EB68AD"/>
    <w:rsid w:val="00EB6C11"/>
    <w:rsid w:val="00EB6EBE"/>
    <w:rsid w:val="00EB7220"/>
    <w:rsid w:val="00EC1A8C"/>
    <w:rsid w:val="00EC2188"/>
    <w:rsid w:val="00EC2211"/>
    <w:rsid w:val="00EC3B82"/>
    <w:rsid w:val="00EC422E"/>
    <w:rsid w:val="00EC4B2C"/>
    <w:rsid w:val="00EC4EF1"/>
    <w:rsid w:val="00EC4FB9"/>
    <w:rsid w:val="00ED271F"/>
    <w:rsid w:val="00ED2AFB"/>
    <w:rsid w:val="00ED37FE"/>
    <w:rsid w:val="00ED3EBB"/>
    <w:rsid w:val="00ED6F52"/>
    <w:rsid w:val="00EE02B5"/>
    <w:rsid w:val="00EE0400"/>
    <w:rsid w:val="00EE2ED5"/>
    <w:rsid w:val="00EE345F"/>
    <w:rsid w:val="00EE47AC"/>
    <w:rsid w:val="00EE4CA7"/>
    <w:rsid w:val="00EE5266"/>
    <w:rsid w:val="00EE54A8"/>
    <w:rsid w:val="00EE5A18"/>
    <w:rsid w:val="00EE5DDF"/>
    <w:rsid w:val="00EE7034"/>
    <w:rsid w:val="00EE74B7"/>
    <w:rsid w:val="00EE77BD"/>
    <w:rsid w:val="00EF12C5"/>
    <w:rsid w:val="00EF25F6"/>
    <w:rsid w:val="00EF7FB3"/>
    <w:rsid w:val="00F00044"/>
    <w:rsid w:val="00F0047F"/>
    <w:rsid w:val="00F0208A"/>
    <w:rsid w:val="00F022A7"/>
    <w:rsid w:val="00F041BF"/>
    <w:rsid w:val="00F04613"/>
    <w:rsid w:val="00F06F75"/>
    <w:rsid w:val="00F07003"/>
    <w:rsid w:val="00F07991"/>
    <w:rsid w:val="00F07A2F"/>
    <w:rsid w:val="00F07C58"/>
    <w:rsid w:val="00F07E34"/>
    <w:rsid w:val="00F10460"/>
    <w:rsid w:val="00F1193F"/>
    <w:rsid w:val="00F12C29"/>
    <w:rsid w:val="00F14946"/>
    <w:rsid w:val="00F16315"/>
    <w:rsid w:val="00F16B40"/>
    <w:rsid w:val="00F17A63"/>
    <w:rsid w:val="00F20465"/>
    <w:rsid w:val="00F21EE7"/>
    <w:rsid w:val="00F224C6"/>
    <w:rsid w:val="00F22BE6"/>
    <w:rsid w:val="00F22F3B"/>
    <w:rsid w:val="00F23B1A"/>
    <w:rsid w:val="00F23CA2"/>
    <w:rsid w:val="00F242C0"/>
    <w:rsid w:val="00F247D8"/>
    <w:rsid w:val="00F2515B"/>
    <w:rsid w:val="00F26E1F"/>
    <w:rsid w:val="00F3135D"/>
    <w:rsid w:val="00F31522"/>
    <w:rsid w:val="00F336AE"/>
    <w:rsid w:val="00F34483"/>
    <w:rsid w:val="00F345B4"/>
    <w:rsid w:val="00F347AA"/>
    <w:rsid w:val="00F35F55"/>
    <w:rsid w:val="00F4127A"/>
    <w:rsid w:val="00F42BE6"/>
    <w:rsid w:val="00F44456"/>
    <w:rsid w:val="00F4631D"/>
    <w:rsid w:val="00F475BD"/>
    <w:rsid w:val="00F50E39"/>
    <w:rsid w:val="00F51E97"/>
    <w:rsid w:val="00F5241C"/>
    <w:rsid w:val="00F53023"/>
    <w:rsid w:val="00F55A29"/>
    <w:rsid w:val="00F57262"/>
    <w:rsid w:val="00F5787D"/>
    <w:rsid w:val="00F5796A"/>
    <w:rsid w:val="00F57AC8"/>
    <w:rsid w:val="00F57DF4"/>
    <w:rsid w:val="00F6176E"/>
    <w:rsid w:val="00F62F23"/>
    <w:rsid w:val="00F62FE5"/>
    <w:rsid w:val="00F637FF"/>
    <w:rsid w:val="00F638EF"/>
    <w:rsid w:val="00F63B82"/>
    <w:rsid w:val="00F63E32"/>
    <w:rsid w:val="00F64AA9"/>
    <w:rsid w:val="00F66C46"/>
    <w:rsid w:val="00F674F1"/>
    <w:rsid w:val="00F71AA1"/>
    <w:rsid w:val="00F71DAB"/>
    <w:rsid w:val="00F72132"/>
    <w:rsid w:val="00F724A5"/>
    <w:rsid w:val="00F72715"/>
    <w:rsid w:val="00F72FCD"/>
    <w:rsid w:val="00F753FC"/>
    <w:rsid w:val="00F758BD"/>
    <w:rsid w:val="00F805AE"/>
    <w:rsid w:val="00F80C41"/>
    <w:rsid w:val="00F81EE7"/>
    <w:rsid w:val="00F82CF4"/>
    <w:rsid w:val="00F84794"/>
    <w:rsid w:val="00F877B5"/>
    <w:rsid w:val="00F9085F"/>
    <w:rsid w:val="00F9086F"/>
    <w:rsid w:val="00F92BE5"/>
    <w:rsid w:val="00F948F6"/>
    <w:rsid w:val="00F94EC0"/>
    <w:rsid w:val="00F95184"/>
    <w:rsid w:val="00F95950"/>
    <w:rsid w:val="00F97CEF"/>
    <w:rsid w:val="00F97F0E"/>
    <w:rsid w:val="00FA03B6"/>
    <w:rsid w:val="00FA04D2"/>
    <w:rsid w:val="00FA2F9F"/>
    <w:rsid w:val="00FA429B"/>
    <w:rsid w:val="00FA4589"/>
    <w:rsid w:val="00FA4A31"/>
    <w:rsid w:val="00FA4CD1"/>
    <w:rsid w:val="00FA70EE"/>
    <w:rsid w:val="00FB1D87"/>
    <w:rsid w:val="00FB2C6B"/>
    <w:rsid w:val="00FB329D"/>
    <w:rsid w:val="00FB4452"/>
    <w:rsid w:val="00FB5C5C"/>
    <w:rsid w:val="00FB6824"/>
    <w:rsid w:val="00FB686D"/>
    <w:rsid w:val="00FB6A0B"/>
    <w:rsid w:val="00FB6D44"/>
    <w:rsid w:val="00FC03A8"/>
    <w:rsid w:val="00FC1981"/>
    <w:rsid w:val="00FC3328"/>
    <w:rsid w:val="00FC3579"/>
    <w:rsid w:val="00FC3D3E"/>
    <w:rsid w:val="00FC4996"/>
    <w:rsid w:val="00FC5C61"/>
    <w:rsid w:val="00FC627C"/>
    <w:rsid w:val="00FC6B18"/>
    <w:rsid w:val="00FC6CB7"/>
    <w:rsid w:val="00FC73F3"/>
    <w:rsid w:val="00FD0021"/>
    <w:rsid w:val="00FD1462"/>
    <w:rsid w:val="00FD176C"/>
    <w:rsid w:val="00FD1E5A"/>
    <w:rsid w:val="00FD23F8"/>
    <w:rsid w:val="00FD4334"/>
    <w:rsid w:val="00FD5CC3"/>
    <w:rsid w:val="00FD6021"/>
    <w:rsid w:val="00FD62B0"/>
    <w:rsid w:val="00FD6A0B"/>
    <w:rsid w:val="00FD6C4F"/>
    <w:rsid w:val="00FD71E3"/>
    <w:rsid w:val="00FD7B1F"/>
    <w:rsid w:val="00FE16A2"/>
    <w:rsid w:val="00FE1C05"/>
    <w:rsid w:val="00FE1C0E"/>
    <w:rsid w:val="00FE4606"/>
    <w:rsid w:val="00FE49BD"/>
    <w:rsid w:val="00FE4F18"/>
    <w:rsid w:val="00FE5624"/>
    <w:rsid w:val="00FE5A4F"/>
    <w:rsid w:val="00FE62BE"/>
    <w:rsid w:val="00FE6639"/>
    <w:rsid w:val="00FE79F8"/>
    <w:rsid w:val="00FE7B8B"/>
    <w:rsid w:val="00FF04AA"/>
    <w:rsid w:val="00FF117B"/>
    <w:rsid w:val="00FF164C"/>
    <w:rsid w:val="00FF25D8"/>
    <w:rsid w:val="00FF2C83"/>
    <w:rsid w:val="00FF389F"/>
    <w:rsid w:val="00FF46F9"/>
    <w:rsid w:val="00FF5C8F"/>
    <w:rsid w:val="00FF5F45"/>
    <w:rsid w:val="00FF610A"/>
    <w:rsid w:val="00FF62D2"/>
    <w:rsid w:val="00FF764C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D125B"/>
    <w:rPr>
      <w:rFonts w:eastAsia="Times New Roman" w:cs="Times New Roman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Default">
    <w:name w:val="Default"/>
    <w:rsid w:val="002D125B"/>
    <w:pPr>
      <w:autoSpaceDE w:val="0"/>
      <w:autoSpaceDN w:val="0"/>
      <w:adjustRightInd w:val="0"/>
    </w:pPr>
    <w:rPr>
      <w:rFonts w:eastAsia="Times New Roman" w:cs="Times New Roman"/>
      <w:color w:val="000000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D125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D125B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2D125B"/>
    <w:pPr>
      <w:ind w:left="720"/>
      <w:contextualSpacing/>
    </w:pPr>
  </w:style>
  <w:style w:type="table" w:styleId="TableGrid">
    <w:name w:val="Table Grid"/>
    <w:basedOn w:val="TableNormal"/>
    <w:uiPriority w:val="59"/>
    <w:rsid w:val="009056C6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D125B"/>
    <w:rPr>
      <w:rFonts w:eastAsia="Times New Roman" w:cs="Times New Roman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Default">
    <w:name w:val="Default"/>
    <w:rsid w:val="002D125B"/>
    <w:pPr>
      <w:autoSpaceDE w:val="0"/>
      <w:autoSpaceDN w:val="0"/>
      <w:adjustRightInd w:val="0"/>
    </w:pPr>
    <w:rPr>
      <w:rFonts w:eastAsia="Times New Roman" w:cs="Times New Roman"/>
      <w:color w:val="000000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D125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D125B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2D125B"/>
    <w:pPr>
      <w:ind w:left="720"/>
      <w:contextualSpacing/>
    </w:pPr>
  </w:style>
  <w:style w:type="table" w:styleId="TableGrid">
    <w:name w:val="Table Grid"/>
    <w:basedOn w:val="TableNormal"/>
    <w:uiPriority w:val="59"/>
    <w:rsid w:val="009056C6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6.wmf"/><Relationship Id="rId21" Type="http://schemas.openxmlformats.org/officeDocument/2006/relationships/image" Target="media/image8.wmf"/><Relationship Id="rId34" Type="http://schemas.openxmlformats.org/officeDocument/2006/relationships/oleObject" Target="embeddings/oleObject16.bin"/><Relationship Id="rId42" Type="http://schemas.openxmlformats.org/officeDocument/2006/relationships/oleObject" Target="embeddings/oleObject21.bin"/><Relationship Id="rId47" Type="http://schemas.openxmlformats.org/officeDocument/2006/relationships/image" Target="media/image19.wmf"/><Relationship Id="rId50" Type="http://schemas.openxmlformats.org/officeDocument/2006/relationships/oleObject" Target="embeddings/oleObject25.bin"/><Relationship Id="rId55" Type="http://schemas.openxmlformats.org/officeDocument/2006/relationships/oleObject" Target="embeddings/oleObject27.bin"/><Relationship Id="rId63" Type="http://schemas.openxmlformats.org/officeDocument/2006/relationships/oleObject" Target="embeddings/oleObject31.bin"/><Relationship Id="rId68" Type="http://schemas.openxmlformats.org/officeDocument/2006/relationships/image" Target="media/image30.wmf"/><Relationship Id="rId76" Type="http://schemas.openxmlformats.org/officeDocument/2006/relationships/fontTable" Target="fontTable.xml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5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2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5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9.bin"/><Relationship Id="rId45" Type="http://schemas.openxmlformats.org/officeDocument/2006/relationships/image" Target="media/image18.wmf"/><Relationship Id="rId53" Type="http://schemas.openxmlformats.org/officeDocument/2006/relationships/oleObject" Target="embeddings/oleObject26.bin"/><Relationship Id="rId58" Type="http://schemas.openxmlformats.org/officeDocument/2006/relationships/image" Target="media/image25.wmf"/><Relationship Id="rId66" Type="http://schemas.openxmlformats.org/officeDocument/2006/relationships/image" Target="media/image29.wmf"/><Relationship Id="rId74" Type="http://schemas.openxmlformats.org/officeDocument/2006/relationships/image" Target="media/image33.wmf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7.bin"/><Relationship Id="rId49" Type="http://schemas.openxmlformats.org/officeDocument/2006/relationships/image" Target="media/image20.wmf"/><Relationship Id="rId57" Type="http://schemas.openxmlformats.org/officeDocument/2006/relationships/oleObject" Target="embeddings/oleObject28.bin"/><Relationship Id="rId61" Type="http://schemas.openxmlformats.org/officeDocument/2006/relationships/oleObject" Target="embeddings/oleObject30.bin"/><Relationship Id="rId10" Type="http://schemas.openxmlformats.org/officeDocument/2006/relationships/image" Target="media/image3.wmf"/><Relationship Id="rId19" Type="http://schemas.openxmlformats.org/officeDocument/2006/relationships/image" Target="media/image7.wmf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2.bin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36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4.wmf"/><Relationship Id="rId43" Type="http://schemas.openxmlformats.org/officeDocument/2006/relationships/image" Target="media/image17.wmf"/><Relationship Id="rId48" Type="http://schemas.openxmlformats.org/officeDocument/2006/relationships/oleObject" Target="embeddings/oleObject24.bin"/><Relationship Id="rId56" Type="http://schemas.openxmlformats.org/officeDocument/2006/relationships/image" Target="media/image24.wmf"/><Relationship Id="rId64" Type="http://schemas.openxmlformats.org/officeDocument/2006/relationships/image" Target="media/image28.wmf"/><Relationship Id="rId69" Type="http://schemas.openxmlformats.org/officeDocument/2006/relationships/oleObject" Target="embeddings/oleObject34.bin"/><Relationship Id="rId77" Type="http://schemas.openxmlformats.org/officeDocument/2006/relationships/theme" Target="theme/theme1.xml"/><Relationship Id="rId8" Type="http://schemas.openxmlformats.org/officeDocument/2006/relationships/image" Target="media/image2.wmf"/><Relationship Id="rId51" Type="http://schemas.openxmlformats.org/officeDocument/2006/relationships/image" Target="media/image21.emf"/><Relationship Id="rId72" Type="http://schemas.openxmlformats.org/officeDocument/2006/relationships/image" Target="media/image32.wmf"/><Relationship Id="rId3" Type="http://schemas.microsoft.com/office/2007/relationships/stylesWithEffects" Target="stylesWithEffects.xml"/><Relationship Id="rId12" Type="http://schemas.openxmlformats.org/officeDocument/2006/relationships/oleObject" Target="embeddings/oleObject4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3.bin"/><Relationship Id="rId59" Type="http://schemas.openxmlformats.org/officeDocument/2006/relationships/oleObject" Target="embeddings/oleObject29.bin"/><Relationship Id="rId67" Type="http://schemas.openxmlformats.org/officeDocument/2006/relationships/oleObject" Target="embeddings/oleObject33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20.bin"/><Relationship Id="rId54" Type="http://schemas.openxmlformats.org/officeDocument/2006/relationships/image" Target="media/image23.wmf"/><Relationship Id="rId62" Type="http://schemas.openxmlformats.org/officeDocument/2006/relationships/image" Target="media/image27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7.bin"/><Relationship Id="rId1" Type="http://schemas.openxmlformats.org/officeDocument/2006/relationships/numbering" Target="numbering.xml"/><Relationship Id="rId6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4</Pages>
  <Words>670</Words>
  <Characters>3819</Characters>
  <Application>Microsoft Office Word</Application>
  <DocSecurity>0</DocSecurity>
  <Lines>31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ruong</Company>
  <LinksUpToDate>false</LinksUpToDate>
  <CharactersWithSpaces>448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guyen</dc:creator>
  <cp:lastModifiedBy>A</cp:lastModifiedBy>
  <cp:revision>4</cp:revision>
  <dcterms:created xsi:type="dcterms:W3CDTF">2018-05-19T03:25:00Z</dcterms:created>
  <dcterms:modified xsi:type="dcterms:W3CDTF">2018-05-19T03:27:00Z</dcterms:modified>
</cp:coreProperties>
</file>